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BB04BA" w14:textId="77777777" w:rsidR="00117037" w:rsidRDefault="000A1E62">
      <w:pPr>
        <w:ind w:firstLineChars="3105" w:firstLine="6210"/>
        <w:rPr>
          <w:rFonts w:eastAsia="黑体"/>
          <w:b/>
          <w:bCs/>
          <w:u w:val="single"/>
        </w:rPr>
      </w:pPr>
      <w:bookmarkStart w:id="0" w:name="_Hlk39170863"/>
      <w:bookmarkEnd w:id="0"/>
      <w:r>
        <w:rPr>
          <w:noProof/>
          <w:sz w:val="20"/>
        </w:rPr>
        <w:drawing>
          <wp:anchor distT="0" distB="0" distL="114300" distR="114300" simplePos="0" relativeHeight="251659264" behindDoc="0" locked="0" layoutInCell="1" allowOverlap="1" wp14:anchorId="51464763" wp14:editId="102D7483">
            <wp:simplePos x="0" y="0"/>
            <wp:positionH relativeFrom="column">
              <wp:posOffset>114300</wp:posOffset>
            </wp:positionH>
            <wp:positionV relativeFrom="paragraph">
              <wp:posOffset>0</wp:posOffset>
            </wp:positionV>
            <wp:extent cx="1143635" cy="1143635"/>
            <wp:effectExtent l="0" t="0" r="18415" b="18415"/>
            <wp:wrapNone/>
            <wp:docPr id="14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635" cy="1143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FB0FDE7" w14:textId="77777777" w:rsidR="00117037" w:rsidRDefault="000A1E62">
      <w:pPr>
        <w:spacing w:beforeLines="50" w:before="156"/>
        <w:ind w:firstLineChars="2400" w:firstLine="6720"/>
        <w:rPr>
          <w:rFonts w:eastAsia="黑体"/>
          <w:sz w:val="28"/>
          <w:szCs w:val="28"/>
          <w:u w:val="single"/>
        </w:rPr>
      </w:pPr>
      <w:r>
        <w:rPr>
          <w:rFonts w:eastAsia="黑体" w:hint="eastAsia"/>
          <w:sz w:val="28"/>
          <w:szCs w:val="28"/>
        </w:rPr>
        <w:t>成</w:t>
      </w:r>
      <w:r>
        <w:rPr>
          <w:rFonts w:eastAsia="黑体" w:hint="eastAsia"/>
          <w:sz w:val="28"/>
          <w:szCs w:val="28"/>
        </w:rPr>
        <w:t xml:space="preserve">  </w:t>
      </w:r>
      <w:r>
        <w:rPr>
          <w:rFonts w:eastAsia="黑体" w:hint="eastAsia"/>
          <w:sz w:val="28"/>
          <w:szCs w:val="28"/>
        </w:rPr>
        <w:t>绩</w:t>
      </w:r>
      <w:r>
        <w:rPr>
          <w:rFonts w:eastAsia="黑体" w:hint="eastAsia"/>
          <w:sz w:val="28"/>
          <w:szCs w:val="28"/>
        </w:rPr>
        <w:t xml:space="preserve">  </w:t>
      </w:r>
      <w:r>
        <w:rPr>
          <w:rFonts w:eastAsia="黑体"/>
          <w:sz w:val="28"/>
          <w:szCs w:val="28"/>
          <w:u w:val="single"/>
        </w:rPr>
        <w:t xml:space="preserve">   </w:t>
      </w:r>
      <w:r>
        <w:rPr>
          <w:rFonts w:eastAsia="黑体" w:hint="eastAsia"/>
          <w:sz w:val="28"/>
          <w:szCs w:val="28"/>
          <w:u w:val="single"/>
        </w:rPr>
        <w:t xml:space="preserve">     </w:t>
      </w:r>
    </w:p>
    <w:p w14:paraId="540978CF" w14:textId="77777777" w:rsidR="00117037" w:rsidRDefault="00117037">
      <w:pPr>
        <w:ind w:firstLineChars="2400" w:firstLine="5060"/>
        <w:rPr>
          <w:rFonts w:eastAsia="黑体"/>
          <w:b/>
          <w:bCs/>
          <w:szCs w:val="21"/>
          <w:u w:val="single"/>
        </w:rPr>
      </w:pPr>
    </w:p>
    <w:p w14:paraId="0A6C7AA3" w14:textId="77777777" w:rsidR="00117037" w:rsidRDefault="00117037">
      <w:pPr>
        <w:rPr>
          <w:rFonts w:eastAsia="黑体"/>
          <w:b/>
          <w:bCs/>
        </w:rPr>
      </w:pPr>
    </w:p>
    <w:p w14:paraId="7EA98618" w14:textId="77777777" w:rsidR="00117037" w:rsidRDefault="000A1E62">
      <w:pPr>
        <w:jc w:val="center"/>
        <w:rPr>
          <w:rFonts w:eastAsia="黑体"/>
          <w:b/>
          <w:bCs/>
          <w:sz w:val="28"/>
        </w:rPr>
      </w:pPr>
      <w:r>
        <w:rPr>
          <w:rFonts w:eastAsia="黑体"/>
          <w:b/>
          <w:noProof/>
          <w:sz w:val="28"/>
        </w:rPr>
        <w:drawing>
          <wp:inline distT="0" distB="0" distL="0" distR="0" wp14:anchorId="3ADB8D5F" wp14:editId="13CB4FCE">
            <wp:extent cx="4600575" cy="809625"/>
            <wp:effectExtent l="0" t="0" r="9525" b="9525"/>
            <wp:docPr id="17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8A407A" w14:textId="77777777" w:rsidR="00117037" w:rsidRDefault="00117037">
      <w:pPr>
        <w:jc w:val="center"/>
        <w:rPr>
          <w:rFonts w:eastAsia="黑体"/>
          <w:b/>
          <w:bCs/>
        </w:rPr>
      </w:pPr>
    </w:p>
    <w:p w14:paraId="7AD8689A" w14:textId="77777777" w:rsidR="00117037" w:rsidRDefault="00117037">
      <w:pPr>
        <w:jc w:val="center"/>
        <w:rPr>
          <w:rFonts w:eastAsia="黑体"/>
          <w:b/>
          <w:bCs/>
        </w:rPr>
      </w:pPr>
    </w:p>
    <w:p w14:paraId="5B31C571" w14:textId="77777777" w:rsidR="00117037" w:rsidRDefault="00117037">
      <w:pPr>
        <w:jc w:val="center"/>
        <w:rPr>
          <w:rFonts w:eastAsia="黑体"/>
          <w:b/>
          <w:bCs/>
        </w:rPr>
      </w:pPr>
    </w:p>
    <w:p w14:paraId="1F7076AA" w14:textId="77777777" w:rsidR="00117037" w:rsidRDefault="00117037">
      <w:pPr>
        <w:jc w:val="center"/>
        <w:rPr>
          <w:rFonts w:eastAsia="黑体"/>
          <w:b/>
          <w:bCs/>
        </w:rPr>
      </w:pPr>
    </w:p>
    <w:p w14:paraId="47E6D784" w14:textId="77777777" w:rsidR="00491634" w:rsidRDefault="000A1E62">
      <w:pPr>
        <w:tabs>
          <w:tab w:val="left" w:pos="3240"/>
        </w:tabs>
        <w:spacing w:before="50" w:after="50" w:line="360" w:lineRule="auto"/>
        <w:jc w:val="center"/>
        <w:rPr>
          <w:rFonts w:ascii="Times New Roman" w:eastAsia="黑体" w:hAnsi="Times New Roman"/>
          <w:spacing w:val="20"/>
          <w:sz w:val="52"/>
          <w:szCs w:val="20"/>
        </w:rPr>
      </w:pPr>
      <w:r>
        <w:rPr>
          <w:rFonts w:ascii="Times New Roman" w:eastAsia="黑体" w:hAnsi="Times New Roman" w:hint="eastAsia"/>
          <w:spacing w:val="20"/>
          <w:sz w:val="52"/>
          <w:szCs w:val="20"/>
        </w:rPr>
        <w:t>深度学习与自然语言处理</w:t>
      </w:r>
    </w:p>
    <w:p w14:paraId="7EFB7B87" w14:textId="7A30458F" w:rsidR="00117037" w:rsidRPr="00A712F9" w:rsidRDefault="000A1E62" w:rsidP="00A712F9">
      <w:pPr>
        <w:tabs>
          <w:tab w:val="left" w:pos="3240"/>
        </w:tabs>
        <w:spacing w:before="50" w:after="50" w:line="360" w:lineRule="auto"/>
        <w:jc w:val="center"/>
        <w:rPr>
          <w:rFonts w:ascii="Times New Roman" w:eastAsia="黑体" w:hAnsi="Times New Roman"/>
          <w:spacing w:val="20"/>
          <w:sz w:val="52"/>
          <w:szCs w:val="20"/>
        </w:rPr>
      </w:pPr>
      <w:r>
        <w:rPr>
          <w:rFonts w:ascii="Times New Roman" w:eastAsia="黑体" w:hAnsi="Times New Roman" w:hint="eastAsia"/>
          <w:spacing w:val="20"/>
          <w:sz w:val="52"/>
          <w:szCs w:val="20"/>
        </w:rPr>
        <w:t>第</w:t>
      </w:r>
      <w:r w:rsidR="004814FE">
        <w:rPr>
          <w:rFonts w:ascii="Times New Roman" w:eastAsia="黑体" w:hAnsi="Times New Roman" w:hint="eastAsia"/>
          <w:spacing w:val="20"/>
          <w:sz w:val="52"/>
          <w:szCs w:val="20"/>
        </w:rPr>
        <w:t>五</w:t>
      </w:r>
      <w:r>
        <w:rPr>
          <w:rFonts w:ascii="Times New Roman" w:eastAsia="黑体" w:hAnsi="Times New Roman" w:hint="eastAsia"/>
          <w:spacing w:val="20"/>
          <w:sz w:val="52"/>
          <w:szCs w:val="20"/>
        </w:rPr>
        <w:t>次</w:t>
      </w:r>
      <w:r w:rsidR="00491634">
        <w:rPr>
          <w:rFonts w:ascii="Times New Roman" w:eastAsia="黑体" w:hAnsi="Times New Roman" w:hint="eastAsia"/>
          <w:spacing w:val="20"/>
          <w:sz w:val="52"/>
          <w:szCs w:val="20"/>
        </w:rPr>
        <w:t>大</w:t>
      </w:r>
      <w:r>
        <w:rPr>
          <w:rFonts w:ascii="Times New Roman" w:eastAsia="黑体" w:hAnsi="Times New Roman" w:hint="eastAsia"/>
          <w:spacing w:val="20"/>
          <w:sz w:val="52"/>
          <w:szCs w:val="20"/>
        </w:rPr>
        <w:t>作业</w:t>
      </w:r>
    </w:p>
    <w:p w14:paraId="10BEF93C" w14:textId="77777777" w:rsidR="00117037" w:rsidRDefault="00117037">
      <w:pPr>
        <w:rPr>
          <w:b/>
          <w:bCs/>
          <w:sz w:val="28"/>
        </w:rPr>
      </w:pPr>
    </w:p>
    <w:p w14:paraId="096C2AC6" w14:textId="77777777" w:rsidR="00117037" w:rsidRDefault="00117037">
      <w:pPr>
        <w:rPr>
          <w:b/>
          <w:bCs/>
        </w:rPr>
      </w:pPr>
    </w:p>
    <w:tbl>
      <w:tblPr>
        <w:tblW w:w="7206" w:type="dxa"/>
        <w:tblInd w:w="1025" w:type="dxa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2587"/>
        <w:gridCol w:w="4619"/>
      </w:tblGrid>
      <w:tr w:rsidR="00117037" w14:paraId="1CC57723" w14:textId="77777777">
        <w:trPr>
          <w:trHeight w:val="628"/>
        </w:trPr>
        <w:tc>
          <w:tcPr>
            <w:tcW w:w="2587" w:type="dxa"/>
          </w:tcPr>
          <w:p w14:paraId="15B19558" w14:textId="77777777" w:rsidR="00117037" w:rsidRDefault="000A1E62">
            <w:pPr>
              <w:jc w:val="distribute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/>
                <w:spacing w:val="30"/>
                <w:kern w:val="10"/>
                <w:sz w:val="30"/>
              </w:rPr>
              <w:t xml:space="preserve"> </w:t>
            </w:r>
            <w:r>
              <w:rPr>
                <w:rFonts w:eastAsia="黑体"/>
                <w:spacing w:val="30"/>
                <w:kern w:val="10"/>
                <w:sz w:val="30"/>
              </w:rPr>
              <w:t>院（系）名称</w:t>
            </w:r>
          </w:p>
        </w:tc>
        <w:tc>
          <w:tcPr>
            <w:tcW w:w="4619" w:type="dxa"/>
            <w:tcBorders>
              <w:bottom w:val="single" w:sz="4" w:space="0" w:color="auto"/>
            </w:tcBorders>
            <w:vAlign w:val="center"/>
          </w:tcPr>
          <w:p w14:paraId="58BB1946" w14:textId="77777777" w:rsidR="00117037" w:rsidRDefault="000A1E62">
            <w:pPr>
              <w:jc w:val="center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 w:hint="eastAsia"/>
                <w:spacing w:val="30"/>
                <w:kern w:val="10"/>
                <w:sz w:val="30"/>
              </w:rPr>
              <w:t>自动化科学与电气工程学院</w:t>
            </w:r>
          </w:p>
        </w:tc>
      </w:tr>
      <w:tr w:rsidR="00117037" w14:paraId="79B6AE59" w14:textId="77777777">
        <w:trPr>
          <w:trHeight w:val="628"/>
        </w:trPr>
        <w:tc>
          <w:tcPr>
            <w:tcW w:w="2587" w:type="dxa"/>
          </w:tcPr>
          <w:p w14:paraId="5E7831FC" w14:textId="77777777" w:rsidR="00117037" w:rsidRDefault="000A1E62">
            <w:pPr>
              <w:jc w:val="distribute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/>
                <w:spacing w:val="30"/>
                <w:kern w:val="10"/>
                <w:sz w:val="30"/>
              </w:rPr>
              <w:t xml:space="preserve"> </w:t>
            </w:r>
            <w:r>
              <w:rPr>
                <w:rFonts w:eastAsia="黑体"/>
                <w:spacing w:val="30"/>
                <w:kern w:val="10"/>
                <w:sz w:val="30"/>
              </w:rPr>
              <w:t>专业名称</w:t>
            </w:r>
          </w:p>
        </w:tc>
        <w:tc>
          <w:tcPr>
            <w:tcW w:w="46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4227A32" w14:textId="4ED0F35E" w:rsidR="00117037" w:rsidRDefault="00491634">
            <w:pPr>
              <w:jc w:val="center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 w:hint="eastAsia"/>
                <w:spacing w:val="30"/>
                <w:kern w:val="10"/>
                <w:sz w:val="30"/>
              </w:rPr>
              <w:t>电子信息</w:t>
            </w:r>
          </w:p>
        </w:tc>
      </w:tr>
      <w:tr w:rsidR="00117037" w14:paraId="55AC8174" w14:textId="77777777">
        <w:trPr>
          <w:trHeight w:val="613"/>
        </w:trPr>
        <w:tc>
          <w:tcPr>
            <w:tcW w:w="2587" w:type="dxa"/>
          </w:tcPr>
          <w:p w14:paraId="704B7288" w14:textId="77777777" w:rsidR="00117037" w:rsidRDefault="000A1E62">
            <w:pPr>
              <w:jc w:val="distribute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/>
                <w:spacing w:val="30"/>
                <w:kern w:val="10"/>
                <w:sz w:val="30"/>
              </w:rPr>
              <w:t xml:space="preserve"> </w:t>
            </w:r>
            <w:r>
              <w:rPr>
                <w:rFonts w:eastAsia="黑体" w:hint="eastAsia"/>
                <w:spacing w:val="30"/>
                <w:kern w:val="10"/>
                <w:sz w:val="30"/>
              </w:rPr>
              <w:t>学号</w:t>
            </w:r>
          </w:p>
        </w:tc>
        <w:tc>
          <w:tcPr>
            <w:tcW w:w="46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975C252" w14:textId="129E0320" w:rsidR="00117037" w:rsidRDefault="00491634">
            <w:pPr>
              <w:jc w:val="center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 w:hint="eastAsia"/>
                <w:spacing w:val="30"/>
                <w:kern w:val="10"/>
                <w:sz w:val="30"/>
              </w:rPr>
              <w:t>ZY</w:t>
            </w:r>
            <w:r>
              <w:rPr>
                <w:rFonts w:eastAsia="黑体"/>
                <w:spacing w:val="30"/>
                <w:kern w:val="10"/>
                <w:sz w:val="30"/>
              </w:rPr>
              <w:t>210</w:t>
            </w:r>
            <w:r w:rsidR="008E6129">
              <w:rPr>
                <w:rFonts w:eastAsia="黑体"/>
                <w:spacing w:val="30"/>
                <w:kern w:val="10"/>
                <w:sz w:val="30"/>
              </w:rPr>
              <w:t>3309</w:t>
            </w:r>
          </w:p>
        </w:tc>
      </w:tr>
      <w:tr w:rsidR="00117037" w14:paraId="7D4F4B80" w14:textId="77777777">
        <w:trPr>
          <w:trHeight w:val="643"/>
        </w:trPr>
        <w:tc>
          <w:tcPr>
            <w:tcW w:w="2587" w:type="dxa"/>
          </w:tcPr>
          <w:p w14:paraId="55EF2BC9" w14:textId="77777777" w:rsidR="00117037" w:rsidRDefault="000A1E62">
            <w:pPr>
              <w:jc w:val="distribute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/>
                <w:spacing w:val="30"/>
                <w:kern w:val="10"/>
                <w:sz w:val="30"/>
              </w:rPr>
              <w:t xml:space="preserve"> </w:t>
            </w:r>
            <w:r>
              <w:rPr>
                <w:rFonts w:eastAsia="黑体" w:hint="eastAsia"/>
                <w:spacing w:val="30"/>
                <w:kern w:val="10"/>
                <w:sz w:val="30"/>
              </w:rPr>
              <w:t>姓名</w:t>
            </w:r>
          </w:p>
        </w:tc>
        <w:tc>
          <w:tcPr>
            <w:tcW w:w="46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36FA665" w14:textId="191FF2FD" w:rsidR="00117037" w:rsidRDefault="00277D16">
            <w:pPr>
              <w:jc w:val="center"/>
              <w:rPr>
                <w:rFonts w:eastAsia="黑体"/>
                <w:spacing w:val="30"/>
                <w:kern w:val="10"/>
                <w:sz w:val="30"/>
              </w:rPr>
            </w:pPr>
            <w:proofErr w:type="gramStart"/>
            <w:r>
              <w:rPr>
                <w:rFonts w:eastAsia="黑体" w:hint="eastAsia"/>
                <w:spacing w:val="30"/>
                <w:kern w:val="10"/>
                <w:sz w:val="30"/>
              </w:rPr>
              <w:t>熊方书</w:t>
            </w:r>
            <w:proofErr w:type="gramEnd"/>
          </w:p>
        </w:tc>
      </w:tr>
      <w:tr w:rsidR="00117037" w14:paraId="33EEE2C4" w14:textId="77777777">
        <w:trPr>
          <w:trHeight w:val="628"/>
        </w:trPr>
        <w:tc>
          <w:tcPr>
            <w:tcW w:w="2587" w:type="dxa"/>
          </w:tcPr>
          <w:p w14:paraId="66107365" w14:textId="77777777" w:rsidR="00117037" w:rsidRDefault="000A1E62">
            <w:pPr>
              <w:jc w:val="distribute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/>
                <w:spacing w:val="30"/>
                <w:kern w:val="10"/>
                <w:sz w:val="30"/>
              </w:rPr>
              <w:t xml:space="preserve"> </w:t>
            </w:r>
            <w:r>
              <w:rPr>
                <w:rFonts w:eastAsia="黑体" w:hint="eastAsia"/>
                <w:spacing w:val="30"/>
                <w:kern w:val="10"/>
                <w:sz w:val="30"/>
              </w:rPr>
              <w:t>指导教师</w:t>
            </w:r>
          </w:p>
        </w:tc>
        <w:tc>
          <w:tcPr>
            <w:tcW w:w="4619" w:type="dxa"/>
            <w:tcBorders>
              <w:bottom w:val="single" w:sz="4" w:space="0" w:color="auto"/>
            </w:tcBorders>
            <w:vAlign w:val="center"/>
          </w:tcPr>
          <w:p w14:paraId="2027DA50" w14:textId="77777777" w:rsidR="00117037" w:rsidRDefault="000A1E62">
            <w:pPr>
              <w:jc w:val="center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 w:hint="eastAsia"/>
                <w:spacing w:val="30"/>
                <w:kern w:val="10"/>
                <w:sz w:val="30"/>
              </w:rPr>
              <w:t>秦曾昌</w:t>
            </w:r>
          </w:p>
        </w:tc>
      </w:tr>
    </w:tbl>
    <w:p w14:paraId="6E7E396A" w14:textId="77777777" w:rsidR="00117037" w:rsidRDefault="00117037">
      <w:pPr>
        <w:rPr>
          <w:b/>
          <w:bCs/>
          <w:spacing w:val="22"/>
          <w:kern w:val="10"/>
          <w:sz w:val="28"/>
        </w:rPr>
      </w:pPr>
    </w:p>
    <w:p w14:paraId="7B6D8AE5" w14:textId="77777777" w:rsidR="00117037" w:rsidRDefault="000A1E62">
      <w:pPr>
        <w:jc w:val="center"/>
        <w:rPr>
          <w:rFonts w:eastAsia="黑体"/>
          <w:spacing w:val="22"/>
          <w:kern w:val="10"/>
          <w:sz w:val="30"/>
        </w:rPr>
      </w:pPr>
      <w:r>
        <w:rPr>
          <w:rFonts w:ascii="Times New Roman" w:eastAsia="黑体" w:hAnsi="Times New Roman"/>
          <w:spacing w:val="22"/>
          <w:kern w:val="10"/>
          <w:sz w:val="30"/>
        </w:rPr>
        <w:t xml:space="preserve">   </w:t>
      </w:r>
      <w:r>
        <w:rPr>
          <w:rFonts w:ascii="Times New Roman" w:eastAsia="黑体" w:hAnsi="Times New Roman" w:hint="eastAsia"/>
          <w:spacing w:val="22"/>
          <w:kern w:val="10"/>
          <w:sz w:val="30"/>
        </w:rPr>
        <w:t>2022</w:t>
      </w:r>
      <w:r>
        <w:rPr>
          <w:rFonts w:eastAsia="黑体"/>
          <w:spacing w:val="22"/>
          <w:kern w:val="10"/>
          <w:sz w:val="30"/>
        </w:rPr>
        <w:t>年</w:t>
      </w:r>
      <w:r>
        <w:rPr>
          <w:rFonts w:eastAsia="黑体" w:hint="eastAsia"/>
          <w:spacing w:val="22"/>
          <w:kern w:val="10"/>
          <w:sz w:val="30"/>
        </w:rPr>
        <w:t>5</w:t>
      </w:r>
      <w:r>
        <w:rPr>
          <w:rFonts w:eastAsia="黑体"/>
          <w:spacing w:val="22"/>
          <w:kern w:val="10"/>
          <w:sz w:val="30"/>
        </w:rPr>
        <w:t>月</w:t>
      </w:r>
      <w:r>
        <w:rPr>
          <w:rFonts w:eastAsia="黑体" w:hint="eastAsia"/>
          <w:spacing w:val="22"/>
          <w:kern w:val="10"/>
          <w:sz w:val="30"/>
        </w:rPr>
        <w:t>19</w:t>
      </w:r>
      <w:r>
        <w:rPr>
          <w:rFonts w:eastAsia="黑体" w:hint="eastAsia"/>
          <w:spacing w:val="22"/>
          <w:kern w:val="10"/>
          <w:sz w:val="30"/>
        </w:rPr>
        <w:t>日</w:t>
      </w:r>
    </w:p>
    <w:p w14:paraId="347668E8" w14:textId="77777777" w:rsidR="00117037" w:rsidRDefault="00117037">
      <w:pPr>
        <w:jc w:val="center"/>
        <w:rPr>
          <w:rFonts w:ascii="Times New Roman" w:eastAsia="黑体"/>
          <w:sz w:val="28"/>
        </w:rPr>
        <w:sectPr w:rsidR="00117037">
          <w:headerReference w:type="even" r:id="rId9"/>
          <w:headerReference w:type="default" r:id="rId10"/>
          <w:footerReference w:type="even" r:id="rId11"/>
          <w:footerReference w:type="default" r:id="rId12"/>
          <w:pgSz w:w="11906" w:h="16838"/>
          <w:pgMar w:top="1701" w:right="1134" w:bottom="1418" w:left="1701" w:header="1134" w:footer="851" w:gutter="0"/>
          <w:cols w:space="425"/>
          <w:docGrid w:type="lines" w:linePitch="312"/>
        </w:sectPr>
      </w:pPr>
    </w:p>
    <w:p w14:paraId="3DA34D8B" w14:textId="77777777" w:rsidR="00117037" w:rsidRDefault="000A1E62">
      <w:pPr>
        <w:numPr>
          <w:ilvl w:val="0"/>
          <w:numId w:val="1"/>
        </w:numPr>
        <w:spacing w:line="336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lastRenderedPageBreak/>
        <w:t>任务描述</w:t>
      </w:r>
    </w:p>
    <w:p w14:paraId="5F6DF213" w14:textId="14033E58" w:rsidR="00117037" w:rsidRDefault="004814FE" w:rsidP="004814FE">
      <w:pPr>
        <w:spacing w:line="336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814FE">
        <w:rPr>
          <w:rFonts w:ascii="Times New Roman" w:eastAsia="宋体" w:hAnsi="Times New Roman" w:cs="Times New Roman" w:hint="eastAsia"/>
          <w:sz w:val="24"/>
          <w:szCs w:val="24"/>
        </w:rPr>
        <w:t>基于</w:t>
      </w:r>
      <w:r w:rsidRPr="004814FE">
        <w:rPr>
          <w:rFonts w:ascii="Times New Roman" w:eastAsia="宋体" w:hAnsi="Times New Roman" w:cs="Times New Roman" w:hint="eastAsia"/>
          <w:sz w:val="24"/>
          <w:szCs w:val="24"/>
        </w:rPr>
        <w:t xml:space="preserve"> Seq2Seq </w:t>
      </w:r>
      <w:r w:rsidRPr="004814FE">
        <w:rPr>
          <w:rFonts w:ascii="Times New Roman" w:eastAsia="宋体" w:hAnsi="Times New Roman" w:cs="Times New Roman" w:hint="eastAsia"/>
          <w:sz w:val="24"/>
          <w:szCs w:val="24"/>
        </w:rPr>
        <w:t>模型来实现文本生成的模型，输入可以为一段已知的金庸小说段落，来生成新的段落并做分析。</w:t>
      </w:r>
    </w:p>
    <w:p w14:paraId="000406E1" w14:textId="5C31D206" w:rsidR="00117037" w:rsidRPr="004814FE" w:rsidRDefault="000A1E62" w:rsidP="004814FE">
      <w:pPr>
        <w:numPr>
          <w:ilvl w:val="0"/>
          <w:numId w:val="1"/>
        </w:numPr>
        <w:spacing w:line="336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实验原理</w:t>
      </w:r>
    </w:p>
    <w:p w14:paraId="3588A8BA" w14:textId="10F65A2C" w:rsidR="00117037" w:rsidRDefault="004814FE">
      <w:pPr>
        <w:numPr>
          <w:ilvl w:val="0"/>
          <w:numId w:val="2"/>
        </w:numPr>
        <w:spacing w:line="336" w:lineRule="auto"/>
        <w:ind w:firstLineChars="100" w:firstLine="241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RNN</w:t>
      </w:r>
      <w:r w:rsidR="008745D4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结构</w:t>
      </w:r>
    </w:p>
    <w:p w14:paraId="55EDF299" w14:textId="259D36DB" w:rsidR="008745D4" w:rsidRDefault="008745D4" w:rsidP="008745D4">
      <w:pPr>
        <w:spacing w:line="336" w:lineRule="auto"/>
        <w:ind w:left="241"/>
        <w:jc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F7691BE" wp14:editId="0E09B624">
            <wp:extent cx="4343005" cy="2619375"/>
            <wp:effectExtent l="0" t="0" r="63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7516" cy="26220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4E36BE" w14:textId="1AA4FA89" w:rsidR="008745D4" w:rsidRDefault="008745D4" w:rsidP="008745D4">
      <w:pPr>
        <w:spacing w:line="336" w:lineRule="auto"/>
        <w:ind w:left="241"/>
        <w:jc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图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1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RNN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结构</w:t>
      </w:r>
    </w:p>
    <w:p w14:paraId="462C23B9" w14:textId="51E71AF6" w:rsidR="008745D4" w:rsidRDefault="008745D4" w:rsidP="008745D4">
      <w:pPr>
        <w:spacing w:line="336" w:lineRule="auto"/>
        <w:ind w:left="241"/>
        <w:rPr>
          <w:rFonts w:ascii="Times New Roman" w:eastAsia="宋体" w:hAnsi="Times New Roman" w:cs="Times New Roman"/>
          <w:sz w:val="24"/>
          <w:szCs w:val="24"/>
        </w:rPr>
      </w:pPr>
      <w:r w:rsidRPr="008745D4">
        <w:rPr>
          <w:rFonts w:ascii="Times New Roman" w:eastAsia="宋体" w:hAnsi="Times New Roman" w:cs="Times New Roman" w:hint="eastAsia"/>
          <w:sz w:val="24"/>
          <w:szCs w:val="24"/>
        </w:rPr>
        <w:t xml:space="preserve">RNN 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基本的模型如上图所示，每个神经元接受的输入包括：前一个神经元的隐藏</w:t>
      </w:r>
      <w:proofErr w:type="gramStart"/>
      <w:r w:rsidRPr="008745D4">
        <w:rPr>
          <w:rFonts w:ascii="Times New Roman" w:eastAsia="宋体" w:hAnsi="Times New Roman" w:cs="Times New Roman" w:hint="eastAsia"/>
          <w:sz w:val="24"/>
          <w:szCs w:val="24"/>
        </w:rPr>
        <w:t>层状态</w:t>
      </w:r>
      <w:proofErr w:type="gramEnd"/>
      <w:r w:rsidRPr="008745D4">
        <w:rPr>
          <w:rFonts w:ascii="Times New Roman" w:eastAsia="宋体" w:hAnsi="Times New Roman" w:cs="Times New Roman" w:hint="eastAsia"/>
          <w:sz w:val="24"/>
          <w:szCs w:val="24"/>
        </w:rPr>
        <w:t xml:space="preserve"> h(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用于记忆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 xml:space="preserve">) 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和当前的输入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 xml:space="preserve"> x (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当前信息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。神经元得到输入之后，会计算出新的隐藏状态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 xml:space="preserve"> h 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和输出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 xml:space="preserve"> y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，然后再传递到下一个神经元。因为隐藏状态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 xml:space="preserve"> h 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的存在，使得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 xml:space="preserve"> RNN 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具有一定的记忆功能。针对不同任务，通常要对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 xml:space="preserve"> RNN 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模型结构进行少量的调整，根据输入和输出的数量，分为三种比较常见的结构：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N vs N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1 vs N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N vs 1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B4E4BDB" w14:textId="65C0E91F" w:rsidR="008745D4" w:rsidRDefault="008745D4" w:rsidP="008745D4">
      <w:pPr>
        <w:spacing w:line="336" w:lineRule="auto"/>
        <w:ind w:left="241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298520EA" wp14:editId="7AC2EA5F">
            <wp:extent cx="3676650" cy="1826835"/>
            <wp:effectExtent l="0" t="0" r="0" b="254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9576" cy="18431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4BC3EED" w14:textId="539328B0" w:rsidR="008745D4" w:rsidRPr="008745D4" w:rsidRDefault="008745D4" w:rsidP="008745D4">
      <w:pPr>
        <w:spacing w:line="336" w:lineRule="auto"/>
        <w:ind w:left="241"/>
        <w:jc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8745D4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图</w:t>
      </w:r>
      <w:r w:rsidRPr="008745D4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</w:t>
      </w:r>
      <w:r w:rsidRPr="008745D4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N vs N</w:t>
      </w:r>
    </w:p>
    <w:p w14:paraId="2A022D07" w14:textId="52060B74" w:rsidR="008745D4" w:rsidRDefault="008745D4" w:rsidP="008745D4">
      <w:pPr>
        <w:spacing w:line="336" w:lineRule="auto"/>
        <w:ind w:left="241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DC280F4" wp14:editId="5D976F11">
            <wp:extent cx="2722112" cy="1352550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9961" cy="13663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5BCDAF24" wp14:editId="70499D7F">
            <wp:extent cx="2319866" cy="1304925"/>
            <wp:effectExtent l="0" t="0" r="444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8769" cy="130993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8455319" w14:textId="5956ABE0" w:rsidR="008745D4" w:rsidRDefault="008745D4" w:rsidP="008745D4">
      <w:pPr>
        <w:spacing w:line="336" w:lineRule="auto"/>
        <w:ind w:left="241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8745D4">
        <w:rPr>
          <w:rFonts w:ascii="Times New Roman" w:eastAsia="宋体" w:hAnsi="Times New Roman" w:cs="Times New Roman"/>
          <w:sz w:val="24"/>
          <w:szCs w:val="24"/>
        </w:rPr>
        <w:t>1 vs N</w:t>
      </w:r>
    </w:p>
    <w:p w14:paraId="0C9F4985" w14:textId="6D0C91DB" w:rsidR="008745D4" w:rsidRDefault="008745D4" w:rsidP="008745D4">
      <w:pPr>
        <w:spacing w:line="336" w:lineRule="auto"/>
        <w:ind w:left="241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45E416CC" wp14:editId="7081CF96">
            <wp:extent cx="3810000" cy="189309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4041" cy="190007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7725C95" w14:textId="68290BC5" w:rsidR="008745D4" w:rsidRPr="008745D4" w:rsidRDefault="008745D4" w:rsidP="008745D4">
      <w:pPr>
        <w:spacing w:line="336" w:lineRule="auto"/>
        <w:ind w:left="241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四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sz w:val="24"/>
          <w:szCs w:val="24"/>
        </w:rPr>
        <w:t>vs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</w:p>
    <w:p w14:paraId="5585B307" w14:textId="2CFCD887" w:rsidR="004814FE" w:rsidRDefault="004814FE">
      <w:pPr>
        <w:numPr>
          <w:ilvl w:val="0"/>
          <w:numId w:val="2"/>
        </w:numPr>
        <w:spacing w:line="336" w:lineRule="auto"/>
        <w:ind w:firstLineChars="100" w:firstLine="241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S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eq2Seq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工作原理</w:t>
      </w:r>
    </w:p>
    <w:p w14:paraId="0E2AE833" w14:textId="4D41268B" w:rsidR="008E6129" w:rsidRDefault="008745D4" w:rsidP="008745D4">
      <w:pPr>
        <w:spacing w:line="336" w:lineRule="auto"/>
        <w:ind w:firstLineChars="200" w:firstLine="480"/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8745D4">
        <w:rPr>
          <w:rFonts w:ascii="Times New Roman" w:eastAsia="宋体" w:hAnsi="Times New Roman" w:cs="Times New Roman" w:hint="eastAsia"/>
          <w:sz w:val="24"/>
          <w:szCs w:val="24"/>
        </w:rPr>
        <w:t xml:space="preserve">Seq2Seq 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是一种重要的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 xml:space="preserve"> RNN 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模型，也称为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 xml:space="preserve"> Encoder-Decoder 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模型，可以理解为一种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 xml:space="preserve"> N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×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的模型。模型包含两个部分：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 xml:space="preserve">Encoder 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用于编码序列的信息，将任意长度的序列信息编码到一个向量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 xml:space="preserve"> c 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里。而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 xml:space="preserve"> Decoder 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是解码器，解码器得到上下文信息向量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 xml:space="preserve"> c 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之后可以将信息解码，并输出为序列。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 xml:space="preserve">Seq2Seq </w:t>
      </w:r>
      <w:r w:rsidRPr="008745D4">
        <w:rPr>
          <w:rFonts w:ascii="Times New Roman" w:eastAsia="宋体" w:hAnsi="Times New Roman" w:cs="Times New Roman" w:hint="eastAsia"/>
          <w:sz w:val="24"/>
          <w:szCs w:val="24"/>
        </w:rPr>
        <w:t>模型结构有很多种，下面是几种比较常见的：</w:t>
      </w:r>
    </w:p>
    <w:p w14:paraId="57707DE8" w14:textId="4B3E79BC" w:rsidR="008745D4" w:rsidRDefault="007E71D2" w:rsidP="008745D4">
      <w:pPr>
        <w:spacing w:line="336" w:lineRule="auto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6E104B8" wp14:editId="67A54B16">
            <wp:extent cx="4876800" cy="14097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4692" cy="14119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6D10CF8" w14:textId="68161026" w:rsidR="007E71D2" w:rsidRDefault="007E71D2" w:rsidP="007E71D2">
      <w:pPr>
        <w:spacing w:line="336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CE60455" wp14:editId="36DA19A1">
            <wp:extent cx="2990850" cy="1464945"/>
            <wp:effectExtent l="0" t="0" r="0" b="190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0362" cy="1479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17679C4" w14:textId="7AE99684" w:rsidR="007E71D2" w:rsidRDefault="007E71D2" w:rsidP="007E71D2">
      <w:pPr>
        <w:spacing w:line="336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1189A78" wp14:editId="4B28E518">
            <wp:extent cx="4234347" cy="22098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7517" cy="221145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E404D1F" w14:textId="63E8D0F2" w:rsidR="007E71D2" w:rsidRDefault="007E71D2" w:rsidP="007E71D2">
      <w:pPr>
        <w:spacing w:line="336" w:lineRule="auto"/>
        <w:ind w:firstLineChars="200" w:firstLine="482"/>
        <w:rPr>
          <w:rFonts w:ascii="Times New Roman" w:hAnsi="Times New Roman" w:cs="Times New Roman"/>
          <w:b/>
          <w:bCs/>
          <w:sz w:val="24"/>
          <w:szCs w:val="24"/>
        </w:rPr>
      </w:pPr>
      <w:r w:rsidRPr="007E71D2">
        <w:rPr>
          <w:rFonts w:ascii="Times New Roman" w:hAnsi="Times New Roman" w:cs="Times New Roman" w:hint="eastAsia"/>
          <w:b/>
          <w:bCs/>
          <w:sz w:val="24"/>
          <w:szCs w:val="24"/>
        </w:rPr>
        <w:t>2</w:t>
      </w:r>
      <w:r w:rsidRPr="007E71D2">
        <w:rPr>
          <w:rFonts w:ascii="Times New Roman" w:hAnsi="Times New Roman" w:cs="Times New Roman"/>
          <w:b/>
          <w:bCs/>
          <w:sz w:val="24"/>
          <w:szCs w:val="24"/>
        </w:rPr>
        <w:t>.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7E71D2">
        <w:rPr>
          <w:rFonts w:ascii="Times New Roman" w:hAnsi="Times New Roman" w:cs="Times New Roman" w:hint="eastAsia"/>
          <w:b/>
          <w:bCs/>
          <w:sz w:val="24"/>
          <w:szCs w:val="24"/>
        </w:rPr>
        <w:t>编码器</w:t>
      </w:r>
      <w:r w:rsidRPr="007E71D2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Encoder</w:t>
      </w:r>
    </w:p>
    <w:p w14:paraId="75A4CE0B" w14:textId="2166A777" w:rsidR="007E71D2" w:rsidRDefault="007E71D2" w:rsidP="007E71D2">
      <w:pPr>
        <w:spacing w:line="336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7E71D2">
        <w:rPr>
          <w:rFonts w:ascii="Times New Roman" w:hAnsi="Times New Roman" w:cs="Times New Roman" w:hint="eastAsia"/>
          <w:sz w:val="24"/>
          <w:szCs w:val="24"/>
        </w:rPr>
        <w:t>这三种</w:t>
      </w:r>
      <w:r w:rsidRPr="007E71D2">
        <w:rPr>
          <w:rFonts w:ascii="Times New Roman" w:hAnsi="Times New Roman" w:cs="Times New Roman" w:hint="eastAsia"/>
          <w:sz w:val="24"/>
          <w:szCs w:val="24"/>
        </w:rPr>
        <w:t xml:space="preserve"> Seq2Seq </w:t>
      </w:r>
      <w:r w:rsidRPr="007E71D2">
        <w:rPr>
          <w:rFonts w:ascii="Times New Roman" w:hAnsi="Times New Roman" w:cs="Times New Roman" w:hint="eastAsia"/>
          <w:sz w:val="24"/>
          <w:szCs w:val="24"/>
        </w:rPr>
        <w:t>模型的主要区别在于</w:t>
      </w:r>
      <w:r w:rsidRPr="007E71D2">
        <w:rPr>
          <w:rFonts w:ascii="Times New Roman" w:hAnsi="Times New Roman" w:cs="Times New Roman" w:hint="eastAsia"/>
          <w:sz w:val="24"/>
          <w:szCs w:val="24"/>
        </w:rPr>
        <w:t xml:space="preserve"> Decoder</w:t>
      </w:r>
      <w:r w:rsidRPr="007E71D2">
        <w:rPr>
          <w:rFonts w:ascii="Times New Roman" w:hAnsi="Times New Roman" w:cs="Times New Roman" w:hint="eastAsia"/>
          <w:sz w:val="24"/>
          <w:szCs w:val="24"/>
        </w:rPr>
        <w:t>，他们的</w:t>
      </w:r>
      <w:r w:rsidRPr="007E71D2">
        <w:rPr>
          <w:rFonts w:ascii="Times New Roman" w:hAnsi="Times New Roman" w:cs="Times New Roman" w:hint="eastAsia"/>
          <w:sz w:val="24"/>
          <w:szCs w:val="24"/>
        </w:rPr>
        <w:t xml:space="preserve"> Encoder </w:t>
      </w:r>
      <w:r w:rsidRPr="007E71D2">
        <w:rPr>
          <w:rFonts w:ascii="Times New Roman" w:hAnsi="Times New Roman" w:cs="Times New Roman" w:hint="eastAsia"/>
          <w:sz w:val="24"/>
          <w:szCs w:val="24"/>
        </w:rPr>
        <w:t>都是一样的。下图是</w:t>
      </w:r>
      <w:r w:rsidRPr="007E71D2">
        <w:rPr>
          <w:rFonts w:ascii="Times New Roman" w:hAnsi="Times New Roman" w:cs="Times New Roman" w:hint="eastAsia"/>
          <w:sz w:val="24"/>
          <w:szCs w:val="24"/>
        </w:rPr>
        <w:t xml:space="preserve"> Encoder </w:t>
      </w:r>
      <w:r w:rsidRPr="007E71D2">
        <w:rPr>
          <w:rFonts w:ascii="Times New Roman" w:hAnsi="Times New Roman" w:cs="Times New Roman" w:hint="eastAsia"/>
          <w:sz w:val="24"/>
          <w:szCs w:val="24"/>
        </w:rPr>
        <w:t>部分，</w:t>
      </w:r>
      <w:r w:rsidRPr="007E71D2">
        <w:rPr>
          <w:rFonts w:ascii="Times New Roman" w:hAnsi="Times New Roman" w:cs="Times New Roman" w:hint="eastAsia"/>
          <w:sz w:val="24"/>
          <w:szCs w:val="24"/>
        </w:rPr>
        <w:t xml:space="preserve">Encoder </w:t>
      </w:r>
      <w:r w:rsidRPr="007E71D2">
        <w:rPr>
          <w:rFonts w:ascii="Times New Roman" w:hAnsi="Times New Roman" w:cs="Times New Roman" w:hint="eastAsia"/>
          <w:sz w:val="24"/>
          <w:szCs w:val="24"/>
        </w:rPr>
        <w:t>的</w:t>
      </w:r>
      <w:r w:rsidRPr="007E71D2">
        <w:rPr>
          <w:rFonts w:ascii="Times New Roman" w:hAnsi="Times New Roman" w:cs="Times New Roman" w:hint="eastAsia"/>
          <w:sz w:val="24"/>
          <w:szCs w:val="24"/>
        </w:rPr>
        <w:t xml:space="preserve"> RNN </w:t>
      </w:r>
      <w:r w:rsidRPr="007E71D2">
        <w:rPr>
          <w:rFonts w:ascii="Times New Roman" w:hAnsi="Times New Roman" w:cs="Times New Roman" w:hint="eastAsia"/>
          <w:sz w:val="24"/>
          <w:szCs w:val="24"/>
        </w:rPr>
        <w:t>接受输入</w:t>
      </w:r>
      <w:r w:rsidRPr="007E71D2">
        <w:rPr>
          <w:rFonts w:ascii="Times New Roman" w:hAnsi="Times New Roman" w:cs="Times New Roman" w:hint="eastAsia"/>
          <w:sz w:val="24"/>
          <w:szCs w:val="24"/>
        </w:rPr>
        <w:t xml:space="preserve"> x</w:t>
      </w:r>
      <w:r w:rsidRPr="007E71D2">
        <w:rPr>
          <w:rFonts w:ascii="Times New Roman" w:hAnsi="Times New Roman" w:cs="Times New Roman" w:hint="eastAsia"/>
          <w:sz w:val="24"/>
          <w:szCs w:val="24"/>
        </w:rPr>
        <w:t>，最终输出一个编码所有信息的上下文向量</w:t>
      </w:r>
      <w:r w:rsidRPr="007E71D2">
        <w:rPr>
          <w:rFonts w:ascii="Times New Roman" w:hAnsi="Times New Roman" w:cs="Times New Roman" w:hint="eastAsia"/>
          <w:sz w:val="24"/>
          <w:szCs w:val="24"/>
        </w:rPr>
        <w:t xml:space="preserve"> c</w:t>
      </w:r>
      <w:r w:rsidRPr="007E71D2">
        <w:rPr>
          <w:rFonts w:ascii="Times New Roman" w:hAnsi="Times New Roman" w:cs="Times New Roman" w:hint="eastAsia"/>
          <w:sz w:val="24"/>
          <w:szCs w:val="24"/>
        </w:rPr>
        <w:t>，中间的神经元没有输出。</w:t>
      </w:r>
      <w:r w:rsidRPr="007E71D2">
        <w:rPr>
          <w:rFonts w:ascii="Times New Roman" w:hAnsi="Times New Roman" w:cs="Times New Roman" w:hint="eastAsia"/>
          <w:sz w:val="24"/>
          <w:szCs w:val="24"/>
        </w:rPr>
        <w:t xml:space="preserve">Decoder </w:t>
      </w:r>
      <w:r w:rsidRPr="007E71D2">
        <w:rPr>
          <w:rFonts w:ascii="Times New Roman" w:hAnsi="Times New Roman" w:cs="Times New Roman" w:hint="eastAsia"/>
          <w:sz w:val="24"/>
          <w:szCs w:val="24"/>
        </w:rPr>
        <w:t>主要传入的是上下文向量</w:t>
      </w:r>
      <w:r w:rsidRPr="007E71D2">
        <w:rPr>
          <w:rFonts w:ascii="Times New Roman" w:hAnsi="Times New Roman" w:cs="Times New Roman" w:hint="eastAsia"/>
          <w:sz w:val="24"/>
          <w:szCs w:val="24"/>
        </w:rPr>
        <w:t xml:space="preserve"> c</w:t>
      </w:r>
      <w:r w:rsidRPr="007E71D2">
        <w:rPr>
          <w:rFonts w:ascii="Times New Roman" w:hAnsi="Times New Roman" w:cs="Times New Roman" w:hint="eastAsia"/>
          <w:sz w:val="24"/>
          <w:szCs w:val="24"/>
        </w:rPr>
        <w:t>，然后解码出需要的信息。</w:t>
      </w:r>
    </w:p>
    <w:p w14:paraId="7A334AC8" w14:textId="7BF5EF18" w:rsidR="007E71D2" w:rsidRPr="007E71D2" w:rsidRDefault="007E71D2" w:rsidP="007E71D2">
      <w:pPr>
        <w:spacing w:line="336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EF72D76" wp14:editId="3F3C6CD6">
            <wp:extent cx="4815840" cy="1504950"/>
            <wp:effectExtent l="0" t="0" r="381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5840" cy="1504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983A231" w14:textId="231470EF" w:rsidR="007E71D2" w:rsidRDefault="007E71D2" w:rsidP="007E71D2">
      <w:pPr>
        <w:spacing w:line="336" w:lineRule="auto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 w:rsidRPr="007E71D2">
        <w:rPr>
          <w:rFonts w:ascii="Times New Roman" w:hAnsi="Times New Roman" w:cs="Times New Roman" w:hint="eastAsia"/>
          <w:sz w:val="24"/>
          <w:szCs w:val="24"/>
        </w:rPr>
        <w:t>从上图可以看到，</w:t>
      </w:r>
      <w:r w:rsidRPr="007E71D2">
        <w:rPr>
          <w:rFonts w:ascii="Times New Roman" w:hAnsi="Times New Roman" w:cs="Times New Roman" w:hint="eastAsia"/>
          <w:sz w:val="24"/>
          <w:szCs w:val="24"/>
        </w:rPr>
        <w:t xml:space="preserve">Encoder </w:t>
      </w:r>
      <w:r w:rsidRPr="007E71D2">
        <w:rPr>
          <w:rFonts w:ascii="Times New Roman" w:hAnsi="Times New Roman" w:cs="Times New Roman" w:hint="eastAsia"/>
          <w:sz w:val="24"/>
          <w:szCs w:val="24"/>
        </w:rPr>
        <w:t>与一般的</w:t>
      </w:r>
      <w:r w:rsidRPr="007E71D2">
        <w:rPr>
          <w:rFonts w:ascii="Times New Roman" w:hAnsi="Times New Roman" w:cs="Times New Roman" w:hint="eastAsia"/>
          <w:sz w:val="24"/>
          <w:szCs w:val="24"/>
        </w:rPr>
        <w:t xml:space="preserve"> RNN </w:t>
      </w:r>
      <w:r w:rsidRPr="007E71D2">
        <w:rPr>
          <w:rFonts w:ascii="Times New Roman" w:hAnsi="Times New Roman" w:cs="Times New Roman" w:hint="eastAsia"/>
          <w:sz w:val="24"/>
          <w:szCs w:val="24"/>
        </w:rPr>
        <w:t>区别不大，只是中间神经元没有输出。其中的上下文向量</w:t>
      </w:r>
      <w:r w:rsidRPr="007E71D2">
        <w:rPr>
          <w:rFonts w:ascii="Times New Roman" w:hAnsi="Times New Roman" w:cs="Times New Roman" w:hint="eastAsia"/>
          <w:sz w:val="24"/>
          <w:szCs w:val="24"/>
        </w:rPr>
        <w:t xml:space="preserve"> c</w:t>
      </w:r>
      <w:r w:rsidRPr="007E71D2">
        <w:rPr>
          <w:rFonts w:ascii="Times New Roman" w:hAnsi="Times New Roman" w:cs="Times New Roman" w:hint="eastAsia"/>
          <w:sz w:val="24"/>
          <w:szCs w:val="24"/>
        </w:rPr>
        <w:t>可以采用多种方式进行计算。</w:t>
      </w:r>
    </w:p>
    <w:p w14:paraId="623D43BC" w14:textId="78DAEACB" w:rsidR="007E71D2" w:rsidRDefault="007E71D2" w:rsidP="007E71D2">
      <w:pPr>
        <w:spacing w:line="336" w:lineRule="auto"/>
        <w:ind w:firstLineChars="200" w:firstLine="420"/>
        <w:jc w:val="center"/>
      </w:pPr>
      <w:r w:rsidRPr="00316794">
        <w:rPr>
          <w:position w:val="-50"/>
        </w:rPr>
        <w:object w:dxaOrig="1880" w:dyaOrig="1100" w14:anchorId="2CD2B7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71.25pt" o:ole="">
            <v:imagedata r:id="rId22" o:title=""/>
          </v:shape>
          <o:OLEObject Type="Embed" ProgID="Equation.DSMT4" ShapeID="_x0000_i1025" DrawAspect="Content" ObjectID="_1717093763" r:id="rId23"/>
        </w:object>
      </w:r>
    </w:p>
    <w:p w14:paraId="016E75F8" w14:textId="492A251C" w:rsidR="007E71D2" w:rsidRDefault="007E71D2" w:rsidP="007E71D2">
      <w:pPr>
        <w:spacing w:line="336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7E71D2">
        <w:rPr>
          <w:rFonts w:ascii="Times New Roman" w:hAnsi="Times New Roman" w:cs="Times New Roman" w:hint="eastAsia"/>
          <w:sz w:val="24"/>
          <w:szCs w:val="24"/>
        </w:rPr>
        <w:t>从公式可以看到，</w:t>
      </w:r>
      <w:r w:rsidRPr="007E71D2">
        <w:rPr>
          <w:rFonts w:ascii="Times New Roman" w:hAnsi="Times New Roman" w:cs="Times New Roman" w:hint="eastAsia"/>
          <w:sz w:val="24"/>
          <w:szCs w:val="24"/>
        </w:rPr>
        <w:t>c</w:t>
      </w:r>
      <w:r w:rsidRPr="007E71D2">
        <w:rPr>
          <w:rFonts w:ascii="Times New Roman" w:hAnsi="Times New Roman" w:cs="Times New Roman" w:hint="eastAsia"/>
          <w:sz w:val="24"/>
          <w:szCs w:val="24"/>
        </w:rPr>
        <w:t>可以直接使用最后一个神经元的隐藏状态</w:t>
      </w:r>
      <w:r w:rsidRPr="007E71D2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Pr="007E71D2">
        <w:rPr>
          <w:rFonts w:ascii="Times New Roman" w:hAnsi="Times New Roman" w:cs="Times New Roman" w:hint="eastAsia"/>
          <w:sz w:val="24"/>
          <w:szCs w:val="24"/>
        </w:rPr>
        <w:t>hN</w:t>
      </w:r>
      <w:proofErr w:type="spellEnd"/>
      <w:r w:rsidRPr="007E71D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E71D2">
        <w:rPr>
          <w:rFonts w:ascii="Times New Roman" w:hAnsi="Times New Roman" w:cs="Times New Roman" w:hint="eastAsia"/>
          <w:sz w:val="24"/>
          <w:szCs w:val="24"/>
        </w:rPr>
        <w:t>表示；也可以在最后一个神经元的隐藏状态上进行某种变换</w:t>
      </w:r>
      <w:r w:rsidRPr="007E71D2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Pr="007E71D2">
        <w:rPr>
          <w:rFonts w:ascii="Times New Roman" w:hAnsi="Times New Roman" w:cs="Times New Roman" w:hint="eastAsia"/>
          <w:sz w:val="24"/>
          <w:szCs w:val="24"/>
        </w:rPr>
        <w:t>hN</w:t>
      </w:r>
      <w:proofErr w:type="spellEnd"/>
      <w:r w:rsidRPr="007E71D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E71D2">
        <w:rPr>
          <w:rFonts w:ascii="Times New Roman" w:hAnsi="Times New Roman" w:cs="Times New Roman" w:hint="eastAsia"/>
          <w:sz w:val="24"/>
          <w:szCs w:val="24"/>
        </w:rPr>
        <w:t>而得到，</w:t>
      </w:r>
      <w:r w:rsidRPr="007E71D2">
        <w:rPr>
          <w:rFonts w:ascii="Times New Roman" w:hAnsi="Times New Roman" w:cs="Times New Roman" w:hint="eastAsia"/>
          <w:sz w:val="24"/>
          <w:szCs w:val="24"/>
        </w:rPr>
        <w:t xml:space="preserve">q </w:t>
      </w:r>
      <w:r w:rsidRPr="007E71D2">
        <w:rPr>
          <w:rFonts w:ascii="Times New Roman" w:hAnsi="Times New Roman" w:cs="Times New Roman" w:hint="eastAsia"/>
          <w:sz w:val="24"/>
          <w:szCs w:val="24"/>
        </w:rPr>
        <w:t>函数表示某种变换；也可以使用所有神经元的隐藏状态</w:t>
      </w:r>
      <w:r w:rsidRPr="007E71D2">
        <w:rPr>
          <w:rFonts w:ascii="Times New Roman" w:hAnsi="Times New Roman" w:cs="Times New Roman" w:hint="eastAsia"/>
          <w:sz w:val="24"/>
          <w:szCs w:val="24"/>
        </w:rPr>
        <w:t xml:space="preserve"> h1, h2, .</w:t>
      </w:r>
      <w:proofErr w:type="gramStart"/>
      <w:r w:rsidRPr="007E71D2">
        <w:rPr>
          <w:rFonts w:ascii="Times New Roman" w:hAnsi="Times New Roman" w:cs="Times New Roman" w:hint="eastAsia"/>
          <w:sz w:val="24"/>
          <w:szCs w:val="24"/>
        </w:rPr>
        <w:t>..</w:t>
      </w:r>
      <w:proofErr w:type="gramEnd"/>
      <w:r w:rsidRPr="007E71D2">
        <w:rPr>
          <w:rFonts w:ascii="Times New Roman" w:hAnsi="Times New Roman" w:cs="Times New Roman" w:hint="eastAsia"/>
          <w:sz w:val="24"/>
          <w:szCs w:val="24"/>
        </w:rPr>
        <w:t xml:space="preserve">, </w:t>
      </w:r>
      <w:proofErr w:type="spellStart"/>
      <w:r w:rsidRPr="007E71D2">
        <w:rPr>
          <w:rFonts w:ascii="Times New Roman" w:hAnsi="Times New Roman" w:cs="Times New Roman" w:hint="eastAsia"/>
          <w:sz w:val="24"/>
          <w:szCs w:val="24"/>
        </w:rPr>
        <w:t>hN</w:t>
      </w:r>
      <w:proofErr w:type="spellEnd"/>
      <w:r w:rsidRPr="007E71D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E71D2">
        <w:rPr>
          <w:rFonts w:ascii="Times New Roman" w:hAnsi="Times New Roman" w:cs="Times New Roman" w:hint="eastAsia"/>
          <w:sz w:val="24"/>
          <w:szCs w:val="24"/>
        </w:rPr>
        <w:t>计算得到。得到上下文向量</w:t>
      </w:r>
      <w:r w:rsidRPr="007E71D2">
        <w:rPr>
          <w:rFonts w:ascii="Times New Roman" w:hAnsi="Times New Roman" w:cs="Times New Roman" w:hint="eastAsia"/>
          <w:sz w:val="24"/>
          <w:szCs w:val="24"/>
        </w:rPr>
        <w:t xml:space="preserve"> c </w:t>
      </w:r>
      <w:r w:rsidRPr="007E71D2">
        <w:rPr>
          <w:rFonts w:ascii="Times New Roman" w:hAnsi="Times New Roman" w:cs="Times New Roman" w:hint="eastAsia"/>
          <w:sz w:val="24"/>
          <w:szCs w:val="24"/>
        </w:rPr>
        <w:t>之后，需要传递到</w:t>
      </w:r>
      <w:r w:rsidRPr="007E71D2">
        <w:rPr>
          <w:rFonts w:ascii="Times New Roman" w:hAnsi="Times New Roman" w:cs="Times New Roman" w:hint="eastAsia"/>
          <w:sz w:val="24"/>
          <w:szCs w:val="24"/>
        </w:rPr>
        <w:t xml:space="preserve"> Decoder</w:t>
      </w:r>
      <w:r w:rsidRPr="007E71D2">
        <w:rPr>
          <w:rFonts w:ascii="Times New Roman" w:hAnsi="Times New Roman" w:cs="Times New Roman" w:hint="eastAsia"/>
          <w:sz w:val="24"/>
          <w:szCs w:val="24"/>
        </w:rPr>
        <w:t>。</w:t>
      </w:r>
    </w:p>
    <w:p w14:paraId="43C93B8C" w14:textId="19FE3CE2" w:rsidR="0039411D" w:rsidRDefault="0039411D" w:rsidP="007E71D2">
      <w:pPr>
        <w:spacing w:line="336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14:paraId="49726778" w14:textId="44F8375E" w:rsidR="0039411D" w:rsidRDefault="0039411D" w:rsidP="007E71D2">
      <w:pPr>
        <w:spacing w:line="336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14:paraId="0170E3A6" w14:textId="62DA0A41" w:rsidR="0039411D" w:rsidRDefault="0039411D" w:rsidP="007E71D2">
      <w:pPr>
        <w:spacing w:line="336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14:paraId="61C84D3C" w14:textId="1BA824A6" w:rsidR="0039411D" w:rsidRDefault="0039411D" w:rsidP="007E71D2">
      <w:pPr>
        <w:spacing w:line="336" w:lineRule="auto"/>
        <w:ind w:firstLineChars="200" w:firstLine="482"/>
        <w:rPr>
          <w:rFonts w:ascii="Times New Roman" w:hAnsi="Times New Roman" w:cs="Times New Roman"/>
          <w:b/>
          <w:bCs/>
          <w:sz w:val="24"/>
          <w:szCs w:val="24"/>
        </w:rPr>
      </w:pPr>
      <w:r w:rsidRPr="0039411D">
        <w:rPr>
          <w:rFonts w:ascii="Times New Roman" w:hAnsi="Times New Roman" w:cs="Times New Roman" w:hint="eastAsia"/>
          <w:b/>
          <w:bCs/>
          <w:sz w:val="24"/>
          <w:szCs w:val="24"/>
        </w:rPr>
        <w:lastRenderedPageBreak/>
        <w:t>2</w:t>
      </w:r>
      <w:r w:rsidRPr="0039411D">
        <w:rPr>
          <w:rFonts w:ascii="Times New Roman" w:hAnsi="Times New Roman" w:cs="Times New Roman"/>
          <w:b/>
          <w:bCs/>
          <w:sz w:val="24"/>
          <w:szCs w:val="24"/>
        </w:rPr>
        <w:t>.2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39411D">
        <w:rPr>
          <w:rFonts w:ascii="Times New Roman" w:hAnsi="Times New Roman" w:cs="Times New Roman" w:hint="eastAsia"/>
          <w:b/>
          <w:bCs/>
          <w:sz w:val="24"/>
          <w:szCs w:val="24"/>
        </w:rPr>
        <w:t>解码器</w:t>
      </w:r>
      <w:r w:rsidRPr="0039411D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Decoder</w:t>
      </w:r>
    </w:p>
    <w:p w14:paraId="1C92B079" w14:textId="0889A87C" w:rsidR="0039411D" w:rsidRDefault="0039411D" w:rsidP="007E71D2">
      <w:pPr>
        <w:spacing w:line="336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9411D">
        <w:rPr>
          <w:rFonts w:ascii="Times New Roman" w:hAnsi="Times New Roman" w:cs="Times New Roman" w:hint="eastAsia"/>
          <w:sz w:val="24"/>
          <w:szCs w:val="24"/>
        </w:rPr>
        <w:t xml:space="preserve">Decoder </w:t>
      </w:r>
      <w:r w:rsidRPr="0039411D">
        <w:rPr>
          <w:rFonts w:ascii="Times New Roman" w:hAnsi="Times New Roman" w:cs="Times New Roman" w:hint="eastAsia"/>
          <w:sz w:val="24"/>
          <w:szCs w:val="24"/>
        </w:rPr>
        <w:t>有多种不同的结构，这里主要介绍三种。</w:t>
      </w:r>
    </w:p>
    <w:p w14:paraId="24114895" w14:textId="4237DDBA" w:rsidR="0039411D" w:rsidRPr="0039411D" w:rsidRDefault="0039411D" w:rsidP="007E71D2">
      <w:pPr>
        <w:spacing w:line="336" w:lineRule="auto"/>
        <w:ind w:firstLineChars="200" w:firstLine="48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第一种：</w:t>
      </w:r>
    </w:p>
    <w:p w14:paraId="7C8ED463" w14:textId="07A35730" w:rsidR="00A24B73" w:rsidRDefault="0039411D" w:rsidP="0039411D">
      <w:pPr>
        <w:spacing w:line="336" w:lineRule="auto"/>
        <w:ind w:left="241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2EF92E57" wp14:editId="669545CA">
            <wp:extent cx="4819650" cy="1822430"/>
            <wp:effectExtent l="0" t="0" r="0" b="698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7235" cy="182529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0548922" w14:textId="7AF9AEBB" w:rsidR="0039411D" w:rsidRDefault="0039411D" w:rsidP="0039411D">
      <w:pPr>
        <w:spacing w:line="336" w:lineRule="auto"/>
        <w:ind w:left="241"/>
        <w:rPr>
          <w:rFonts w:ascii="Times New Roman" w:eastAsia="宋体" w:hAnsi="Times New Roman" w:cs="Times New Roman"/>
          <w:sz w:val="24"/>
          <w:szCs w:val="24"/>
        </w:rPr>
      </w:pPr>
      <w:r w:rsidRPr="0039411D">
        <w:rPr>
          <w:rFonts w:ascii="Times New Roman" w:eastAsia="宋体" w:hAnsi="Times New Roman" w:cs="Times New Roman" w:hint="eastAsia"/>
          <w:sz w:val="24"/>
          <w:szCs w:val="24"/>
        </w:rPr>
        <w:t>第一种</w:t>
      </w:r>
      <w:r w:rsidRPr="0039411D">
        <w:rPr>
          <w:rFonts w:ascii="Times New Roman" w:eastAsia="宋体" w:hAnsi="Times New Roman" w:cs="Times New Roman" w:hint="eastAsia"/>
          <w:sz w:val="24"/>
          <w:szCs w:val="24"/>
        </w:rPr>
        <w:t xml:space="preserve"> Decoder </w:t>
      </w:r>
      <w:r w:rsidRPr="0039411D">
        <w:rPr>
          <w:rFonts w:ascii="Times New Roman" w:eastAsia="宋体" w:hAnsi="Times New Roman" w:cs="Times New Roman" w:hint="eastAsia"/>
          <w:sz w:val="24"/>
          <w:szCs w:val="24"/>
        </w:rPr>
        <w:t>结构比较简单，将上下文向量</w:t>
      </w:r>
      <w:r w:rsidRPr="0039411D">
        <w:rPr>
          <w:rFonts w:ascii="Times New Roman" w:eastAsia="宋体" w:hAnsi="Times New Roman" w:cs="Times New Roman" w:hint="eastAsia"/>
          <w:sz w:val="24"/>
          <w:szCs w:val="24"/>
        </w:rPr>
        <w:t xml:space="preserve"> c</w:t>
      </w:r>
      <w:r w:rsidRPr="0039411D">
        <w:rPr>
          <w:rFonts w:ascii="Times New Roman" w:eastAsia="宋体" w:hAnsi="Times New Roman" w:cs="Times New Roman" w:hint="eastAsia"/>
          <w:sz w:val="24"/>
          <w:szCs w:val="24"/>
        </w:rPr>
        <w:t>当成是</w:t>
      </w:r>
      <w:r w:rsidRPr="0039411D">
        <w:rPr>
          <w:rFonts w:ascii="Times New Roman" w:eastAsia="宋体" w:hAnsi="Times New Roman" w:cs="Times New Roman" w:hint="eastAsia"/>
          <w:sz w:val="24"/>
          <w:szCs w:val="24"/>
        </w:rPr>
        <w:t xml:space="preserve"> RNN </w:t>
      </w:r>
      <w:r w:rsidRPr="0039411D">
        <w:rPr>
          <w:rFonts w:ascii="Times New Roman" w:eastAsia="宋体" w:hAnsi="Times New Roman" w:cs="Times New Roman" w:hint="eastAsia"/>
          <w:sz w:val="24"/>
          <w:szCs w:val="24"/>
        </w:rPr>
        <w:t>的初始隐藏状态，输入到</w:t>
      </w:r>
      <w:r w:rsidRPr="0039411D">
        <w:rPr>
          <w:rFonts w:ascii="Times New Roman" w:eastAsia="宋体" w:hAnsi="Times New Roman" w:cs="Times New Roman" w:hint="eastAsia"/>
          <w:sz w:val="24"/>
          <w:szCs w:val="24"/>
        </w:rPr>
        <w:t xml:space="preserve"> RNN </w:t>
      </w:r>
      <w:r w:rsidRPr="0039411D">
        <w:rPr>
          <w:rFonts w:ascii="Times New Roman" w:eastAsia="宋体" w:hAnsi="Times New Roman" w:cs="Times New Roman" w:hint="eastAsia"/>
          <w:sz w:val="24"/>
          <w:szCs w:val="24"/>
        </w:rPr>
        <w:t>中，后续只接受上一个神经元的隐藏</w:t>
      </w:r>
      <w:proofErr w:type="gramStart"/>
      <w:r w:rsidRPr="0039411D">
        <w:rPr>
          <w:rFonts w:ascii="Times New Roman" w:eastAsia="宋体" w:hAnsi="Times New Roman" w:cs="Times New Roman" w:hint="eastAsia"/>
          <w:sz w:val="24"/>
          <w:szCs w:val="24"/>
        </w:rPr>
        <w:t>层状态</w:t>
      </w:r>
      <w:proofErr w:type="gramEnd"/>
      <w:r w:rsidRPr="0039411D">
        <w:rPr>
          <w:rFonts w:ascii="Times New Roman" w:eastAsia="宋体" w:hAnsi="Times New Roman" w:cs="Times New Roman" w:hint="eastAsia"/>
          <w:sz w:val="24"/>
          <w:szCs w:val="24"/>
        </w:rPr>
        <w:t xml:space="preserve"> h' </w:t>
      </w:r>
      <w:r w:rsidRPr="0039411D">
        <w:rPr>
          <w:rFonts w:ascii="Times New Roman" w:eastAsia="宋体" w:hAnsi="Times New Roman" w:cs="Times New Roman" w:hint="eastAsia"/>
          <w:sz w:val="24"/>
          <w:szCs w:val="24"/>
        </w:rPr>
        <w:t>而不接收其他的输入</w:t>
      </w:r>
      <w:r w:rsidRPr="0039411D">
        <w:rPr>
          <w:rFonts w:ascii="Times New Roman" w:eastAsia="宋体" w:hAnsi="Times New Roman" w:cs="Times New Roman" w:hint="eastAsia"/>
          <w:sz w:val="24"/>
          <w:szCs w:val="24"/>
        </w:rPr>
        <w:t xml:space="preserve"> x</w:t>
      </w:r>
      <w:r w:rsidRPr="0039411D">
        <w:rPr>
          <w:rFonts w:ascii="Times New Roman" w:eastAsia="宋体" w:hAnsi="Times New Roman" w:cs="Times New Roman" w:hint="eastAsia"/>
          <w:sz w:val="24"/>
          <w:szCs w:val="24"/>
        </w:rPr>
        <w:t>。第一种</w:t>
      </w:r>
      <w:r w:rsidRPr="0039411D">
        <w:rPr>
          <w:rFonts w:ascii="Times New Roman" w:eastAsia="宋体" w:hAnsi="Times New Roman" w:cs="Times New Roman" w:hint="eastAsia"/>
          <w:sz w:val="24"/>
          <w:szCs w:val="24"/>
        </w:rPr>
        <w:t xml:space="preserve"> Decoder </w:t>
      </w:r>
      <w:r w:rsidRPr="0039411D">
        <w:rPr>
          <w:rFonts w:ascii="Times New Roman" w:eastAsia="宋体" w:hAnsi="Times New Roman" w:cs="Times New Roman" w:hint="eastAsia"/>
          <w:sz w:val="24"/>
          <w:szCs w:val="24"/>
        </w:rPr>
        <w:t>结构的隐藏层及输出的计算公式：</w:t>
      </w:r>
    </w:p>
    <w:p w14:paraId="57B132FE" w14:textId="5AF76450" w:rsidR="0039411D" w:rsidRDefault="0039411D" w:rsidP="0039411D">
      <w:pPr>
        <w:spacing w:line="336" w:lineRule="auto"/>
        <w:ind w:left="241"/>
        <w:jc w:val="center"/>
      </w:pPr>
      <w:r w:rsidRPr="00316794">
        <w:rPr>
          <w:position w:val="-64"/>
        </w:rPr>
        <w:object w:dxaOrig="1560" w:dyaOrig="1300" w14:anchorId="4773EBB2">
          <v:shape id="_x0000_i1026" type="#_x0000_t75" style="width:126pt;height:105.75pt" o:ole="">
            <v:imagedata r:id="rId25" o:title=""/>
          </v:shape>
          <o:OLEObject Type="Embed" ProgID="Equation.DSMT4" ShapeID="_x0000_i1026" DrawAspect="Content" ObjectID="_1717093764" r:id="rId26"/>
        </w:object>
      </w:r>
    </w:p>
    <w:p w14:paraId="5FD02D26" w14:textId="2904433D" w:rsidR="0039411D" w:rsidRDefault="0039411D" w:rsidP="0039411D">
      <w:pPr>
        <w:spacing w:line="336" w:lineRule="auto"/>
        <w:ind w:left="241"/>
      </w:pPr>
      <w:r>
        <w:rPr>
          <w:rFonts w:hint="eastAsia"/>
        </w:rPr>
        <w:t>第二种：</w:t>
      </w:r>
    </w:p>
    <w:p w14:paraId="23945394" w14:textId="52E908C0" w:rsidR="0039411D" w:rsidRDefault="0039411D" w:rsidP="0039411D">
      <w:pPr>
        <w:spacing w:line="336" w:lineRule="auto"/>
        <w:ind w:left="241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7891258B" wp14:editId="560AA6EB">
            <wp:extent cx="4686300" cy="2981261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0362" cy="299020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1018EEE" w14:textId="2B46060F" w:rsidR="00826520" w:rsidRDefault="00826520" w:rsidP="0039411D">
      <w:pPr>
        <w:spacing w:line="336" w:lineRule="auto"/>
        <w:ind w:left="241"/>
        <w:rPr>
          <w:rFonts w:ascii="Times New Roman" w:eastAsia="宋体" w:hAnsi="Times New Roman" w:cs="Times New Roman"/>
          <w:sz w:val="24"/>
          <w:szCs w:val="24"/>
        </w:rPr>
      </w:pPr>
      <w:r w:rsidRPr="00826520">
        <w:rPr>
          <w:rFonts w:ascii="Times New Roman" w:eastAsia="宋体" w:hAnsi="Times New Roman" w:cs="Times New Roman" w:hint="eastAsia"/>
          <w:sz w:val="24"/>
          <w:szCs w:val="24"/>
        </w:rPr>
        <w:t>第二种</w:t>
      </w:r>
      <w:r w:rsidRPr="00826520">
        <w:rPr>
          <w:rFonts w:ascii="Times New Roman" w:eastAsia="宋体" w:hAnsi="Times New Roman" w:cs="Times New Roman" w:hint="eastAsia"/>
          <w:sz w:val="24"/>
          <w:szCs w:val="24"/>
        </w:rPr>
        <w:t xml:space="preserve"> Decoder </w:t>
      </w:r>
      <w:r w:rsidRPr="00826520">
        <w:rPr>
          <w:rFonts w:ascii="Times New Roman" w:eastAsia="宋体" w:hAnsi="Times New Roman" w:cs="Times New Roman" w:hint="eastAsia"/>
          <w:sz w:val="24"/>
          <w:szCs w:val="24"/>
        </w:rPr>
        <w:t>结构有了自己的初始隐藏</w:t>
      </w:r>
      <w:proofErr w:type="gramStart"/>
      <w:r w:rsidRPr="00826520">
        <w:rPr>
          <w:rFonts w:ascii="Times New Roman" w:eastAsia="宋体" w:hAnsi="Times New Roman" w:cs="Times New Roman" w:hint="eastAsia"/>
          <w:sz w:val="24"/>
          <w:szCs w:val="24"/>
        </w:rPr>
        <w:t>层状态</w:t>
      </w:r>
      <w:proofErr w:type="gramEnd"/>
      <w:r w:rsidRPr="00826520">
        <w:rPr>
          <w:rFonts w:ascii="Times New Roman" w:eastAsia="宋体" w:hAnsi="Times New Roman" w:cs="Times New Roman" w:hint="eastAsia"/>
          <w:sz w:val="24"/>
          <w:szCs w:val="24"/>
        </w:rPr>
        <w:t xml:space="preserve"> h'0</w:t>
      </w:r>
      <w:r w:rsidRPr="00826520">
        <w:rPr>
          <w:rFonts w:ascii="Times New Roman" w:eastAsia="宋体" w:hAnsi="Times New Roman" w:cs="Times New Roman" w:hint="eastAsia"/>
          <w:sz w:val="24"/>
          <w:szCs w:val="24"/>
        </w:rPr>
        <w:t>，不再把上下文向量</w:t>
      </w:r>
      <w:r w:rsidRPr="00826520">
        <w:rPr>
          <w:rFonts w:ascii="Times New Roman" w:eastAsia="宋体" w:hAnsi="Times New Roman" w:cs="Times New Roman" w:hint="eastAsia"/>
          <w:sz w:val="24"/>
          <w:szCs w:val="24"/>
        </w:rPr>
        <w:t xml:space="preserve"> c</w:t>
      </w:r>
      <w:r w:rsidRPr="00826520">
        <w:rPr>
          <w:rFonts w:ascii="Times New Roman" w:eastAsia="宋体" w:hAnsi="Times New Roman" w:cs="Times New Roman" w:hint="eastAsia"/>
          <w:sz w:val="24"/>
          <w:szCs w:val="24"/>
        </w:rPr>
        <w:lastRenderedPageBreak/>
        <w:t>当成是</w:t>
      </w:r>
      <w:r w:rsidRPr="00826520">
        <w:rPr>
          <w:rFonts w:ascii="Times New Roman" w:eastAsia="宋体" w:hAnsi="Times New Roman" w:cs="Times New Roman" w:hint="eastAsia"/>
          <w:sz w:val="24"/>
          <w:szCs w:val="24"/>
        </w:rPr>
        <w:t xml:space="preserve"> RNN </w:t>
      </w:r>
      <w:r w:rsidRPr="00826520">
        <w:rPr>
          <w:rFonts w:ascii="Times New Roman" w:eastAsia="宋体" w:hAnsi="Times New Roman" w:cs="Times New Roman" w:hint="eastAsia"/>
          <w:sz w:val="24"/>
          <w:szCs w:val="24"/>
        </w:rPr>
        <w:t>的初始隐藏状态，而是当成</w:t>
      </w:r>
      <w:r w:rsidRPr="00826520">
        <w:rPr>
          <w:rFonts w:ascii="Times New Roman" w:eastAsia="宋体" w:hAnsi="Times New Roman" w:cs="Times New Roman" w:hint="eastAsia"/>
          <w:sz w:val="24"/>
          <w:szCs w:val="24"/>
        </w:rPr>
        <w:t xml:space="preserve"> RNN </w:t>
      </w:r>
      <w:r w:rsidRPr="00826520">
        <w:rPr>
          <w:rFonts w:ascii="Times New Roman" w:eastAsia="宋体" w:hAnsi="Times New Roman" w:cs="Times New Roman" w:hint="eastAsia"/>
          <w:sz w:val="24"/>
          <w:szCs w:val="24"/>
        </w:rPr>
        <w:t>每一个神经元的输入。可以看到在</w:t>
      </w:r>
      <w:r w:rsidRPr="00826520">
        <w:rPr>
          <w:rFonts w:ascii="Times New Roman" w:eastAsia="宋体" w:hAnsi="Times New Roman" w:cs="Times New Roman" w:hint="eastAsia"/>
          <w:sz w:val="24"/>
          <w:szCs w:val="24"/>
        </w:rPr>
        <w:t xml:space="preserve"> Decoder </w:t>
      </w:r>
      <w:r w:rsidRPr="00826520">
        <w:rPr>
          <w:rFonts w:ascii="Times New Roman" w:eastAsia="宋体" w:hAnsi="Times New Roman" w:cs="Times New Roman" w:hint="eastAsia"/>
          <w:sz w:val="24"/>
          <w:szCs w:val="24"/>
        </w:rPr>
        <w:t>的每一个神经元都拥有相同的输入</w:t>
      </w:r>
      <w:r w:rsidRPr="00826520">
        <w:rPr>
          <w:rFonts w:ascii="Times New Roman" w:eastAsia="宋体" w:hAnsi="Times New Roman" w:cs="Times New Roman" w:hint="eastAsia"/>
          <w:sz w:val="24"/>
          <w:szCs w:val="24"/>
        </w:rPr>
        <w:t xml:space="preserve"> c</w:t>
      </w:r>
      <w:r w:rsidRPr="00826520">
        <w:rPr>
          <w:rFonts w:ascii="Times New Roman" w:eastAsia="宋体" w:hAnsi="Times New Roman" w:cs="Times New Roman" w:hint="eastAsia"/>
          <w:sz w:val="24"/>
          <w:szCs w:val="24"/>
        </w:rPr>
        <w:t>，这种</w:t>
      </w:r>
      <w:r w:rsidRPr="00826520">
        <w:rPr>
          <w:rFonts w:ascii="Times New Roman" w:eastAsia="宋体" w:hAnsi="Times New Roman" w:cs="Times New Roman" w:hint="eastAsia"/>
          <w:sz w:val="24"/>
          <w:szCs w:val="24"/>
        </w:rPr>
        <w:t xml:space="preserve"> Decoder </w:t>
      </w:r>
      <w:r w:rsidRPr="00826520">
        <w:rPr>
          <w:rFonts w:ascii="Times New Roman" w:eastAsia="宋体" w:hAnsi="Times New Roman" w:cs="Times New Roman" w:hint="eastAsia"/>
          <w:sz w:val="24"/>
          <w:szCs w:val="24"/>
        </w:rPr>
        <w:t>的隐藏层及输出计算公式：</w:t>
      </w:r>
    </w:p>
    <w:p w14:paraId="38633CE0" w14:textId="77777777" w:rsidR="00777808" w:rsidRPr="0039411D" w:rsidRDefault="00777808" w:rsidP="0039411D">
      <w:pPr>
        <w:spacing w:line="336" w:lineRule="auto"/>
        <w:ind w:left="241"/>
        <w:rPr>
          <w:rFonts w:ascii="Times New Roman" w:eastAsia="宋体" w:hAnsi="Times New Roman" w:cs="Times New Roman"/>
          <w:sz w:val="24"/>
          <w:szCs w:val="24"/>
        </w:rPr>
      </w:pPr>
    </w:p>
    <w:p w14:paraId="16A47592" w14:textId="05E52347" w:rsidR="003B4B12" w:rsidRDefault="003B4B12" w:rsidP="003B4B12">
      <w:pPr>
        <w:spacing w:line="336" w:lineRule="auto"/>
        <w:ind w:left="241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B4B12">
        <w:rPr>
          <w:rFonts w:ascii="Times New Roman" w:eastAsia="宋体" w:hAnsi="Times New Roman" w:cs="Times New Roman" w:hint="eastAsia"/>
          <w:sz w:val="24"/>
          <w:szCs w:val="24"/>
        </w:rPr>
        <w:t>Word2vec</w:t>
      </w:r>
      <w:r w:rsidRPr="003B4B12">
        <w:rPr>
          <w:rFonts w:ascii="Times New Roman" w:eastAsia="宋体" w:hAnsi="Times New Roman" w:cs="Times New Roman" w:hint="eastAsia"/>
          <w:sz w:val="24"/>
          <w:szCs w:val="24"/>
        </w:rPr>
        <w:t>是基于统计语言模型而构建的，统计语言模型是用于统计一串字符序列成立的概率大小的概率模型。假定</w:t>
      </w:r>
      <w:r w:rsidRPr="003B4B12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3B4B12">
        <w:rPr>
          <w:rFonts w:ascii="Times New Roman" w:eastAsia="宋体" w:hAnsi="Times New Roman" w:cs="Times New Roman" w:hint="eastAsia"/>
          <w:sz w:val="24"/>
          <w:szCs w:val="24"/>
        </w:rPr>
        <w:t>代表一个字符串，组成成分为</w:t>
      </w:r>
      <w:r w:rsidRPr="003B4B12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3B4B12">
        <w:rPr>
          <w:rFonts w:ascii="Times New Roman" w:eastAsia="宋体" w:hAnsi="Times New Roman" w:cs="Times New Roman" w:hint="eastAsia"/>
          <w:sz w:val="24"/>
          <w:szCs w:val="24"/>
        </w:rPr>
        <w:t>，记为</w:t>
      </w:r>
      <w:r w:rsidRPr="003B4B12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3B4B12">
        <w:rPr>
          <w:rFonts w:ascii="Times New Roman" w:eastAsia="宋体" w:hAnsi="Times New Roman" w:cs="Times New Roman" w:hint="eastAsia"/>
          <w:sz w:val="24"/>
          <w:szCs w:val="24"/>
        </w:rPr>
        <w:t>，则由</w:t>
      </w:r>
      <w:r w:rsidRPr="003B4B12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3B4B12">
        <w:rPr>
          <w:rFonts w:ascii="Times New Roman" w:eastAsia="宋体" w:hAnsi="Times New Roman" w:cs="Times New Roman" w:hint="eastAsia"/>
          <w:sz w:val="24"/>
          <w:szCs w:val="24"/>
        </w:rPr>
        <w:t>的联合概率可计算</w:t>
      </w:r>
      <w:proofErr w:type="gramStart"/>
      <w:r w:rsidRPr="003B4B12">
        <w:rPr>
          <w:rFonts w:ascii="Times New Roman" w:eastAsia="宋体" w:hAnsi="Times New Roman" w:cs="Times New Roman" w:hint="eastAsia"/>
          <w:sz w:val="24"/>
          <w:szCs w:val="24"/>
        </w:rPr>
        <w:t>出出现</w:t>
      </w:r>
      <w:proofErr w:type="gramEnd"/>
      <w:r w:rsidRPr="003B4B12">
        <w:rPr>
          <w:rFonts w:ascii="Times New Roman" w:eastAsia="宋体" w:hAnsi="Times New Roman" w:cs="Times New Roman" w:hint="eastAsia"/>
          <w:sz w:val="24"/>
          <w:szCs w:val="24"/>
        </w:rPr>
        <w:t>的概率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42870A39" w14:textId="00ED74A9" w:rsidR="003B4B12" w:rsidRDefault="003B4B12" w:rsidP="00777808">
      <w:pPr>
        <w:spacing w:line="336" w:lineRule="auto"/>
        <w:ind w:left="241"/>
        <w:jc w:val="center"/>
      </w:pPr>
    </w:p>
    <w:p w14:paraId="0AC4339B" w14:textId="3AEFC1BD" w:rsidR="00777808" w:rsidRDefault="00777808" w:rsidP="00777808">
      <w:pPr>
        <w:spacing w:line="336" w:lineRule="auto"/>
        <w:ind w:left="241"/>
      </w:pPr>
      <w:r>
        <w:rPr>
          <w:rFonts w:hint="eastAsia"/>
        </w:rPr>
        <w:t>第三种：</w:t>
      </w:r>
    </w:p>
    <w:p w14:paraId="1AE8459B" w14:textId="5E748E7C" w:rsidR="00777808" w:rsidRDefault="00777808" w:rsidP="00777808">
      <w:pPr>
        <w:spacing w:line="336" w:lineRule="auto"/>
        <w:ind w:left="241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64AC400F" wp14:editId="401AC7EC">
            <wp:extent cx="4572000" cy="32004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4431" cy="320210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88B1E83" w14:textId="30A12900" w:rsidR="00777808" w:rsidRDefault="00777808" w:rsidP="00777808">
      <w:pPr>
        <w:spacing w:line="336" w:lineRule="auto"/>
        <w:ind w:left="241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77808">
        <w:rPr>
          <w:rFonts w:ascii="Times New Roman" w:eastAsia="宋体" w:hAnsi="Times New Roman" w:cs="Times New Roman" w:hint="eastAsia"/>
          <w:sz w:val="24"/>
          <w:szCs w:val="24"/>
        </w:rPr>
        <w:t>第三种</w:t>
      </w:r>
      <w:r w:rsidRPr="00777808">
        <w:rPr>
          <w:rFonts w:ascii="Times New Roman" w:eastAsia="宋体" w:hAnsi="Times New Roman" w:cs="Times New Roman" w:hint="eastAsia"/>
          <w:sz w:val="24"/>
          <w:szCs w:val="24"/>
        </w:rPr>
        <w:t xml:space="preserve"> Decoder </w:t>
      </w:r>
      <w:r w:rsidRPr="00777808">
        <w:rPr>
          <w:rFonts w:ascii="Times New Roman" w:eastAsia="宋体" w:hAnsi="Times New Roman" w:cs="Times New Roman" w:hint="eastAsia"/>
          <w:sz w:val="24"/>
          <w:szCs w:val="24"/>
        </w:rPr>
        <w:t>结构和第二种类似，但是在输入的部分多了上一个神经元的输出</w:t>
      </w:r>
      <w:r w:rsidRPr="00777808">
        <w:rPr>
          <w:rFonts w:ascii="Times New Roman" w:eastAsia="宋体" w:hAnsi="Times New Roman" w:cs="Times New Roman" w:hint="eastAsia"/>
          <w:sz w:val="24"/>
          <w:szCs w:val="24"/>
        </w:rPr>
        <w:t xml:space="preserve"> y'</w:t>
      </w:r>
      <w:r w:rsidRPr="00777808">
        <w:rPr>
          <w:rFonts w:ascii="Times New Roman" w:eastAsia="宋体" w:hAnsi="Times New Roman" w:cs="Times New Roman" w:hint="eastAsia"/>
          <w:sz w:val="24"/>
          <w:szCs w:val="24"/>
        </w:rPr>
        <w:t>。即每一个神经元的输入包括：上一个神经元的隐藏层向量</w:t>
      </w:r>
      <w:r w:rsidRPr="00777808">
        <w:rPr>
          <w:rFonts w:ascii="Times New Roman" w:eastAsia="宋体" w:hAnsi="Times New Roman" w:cs="Times New Roman" w:hint="eastAsia"/>
          <w:sz w:val="24"/>
          <w:szCs w:val="24"/>
        </w:rPr>
        <w:t xml:space="preserve"> h'</w:t>
      </w:r>
      <w:r w:rsidRPr="00777808">
        <w:rPr>
          <w:rFonts w:ascii="Times New Roman" w:eastAsia="宋体" w:hAnsi="Times New Roman" w:cs="Times New Roman" w:hint="eastAsia"/>
          <w:sz w:val="24"/>
          <w:szCs w:val="24"/>
        </w:rPr>
        <w:t>，上一个神经元的输出</w:t>
      </w:r>
      <w:r w:rsidRPr="00777808">
        <w:rPr>
          <w:rFonts w:ascii="Times New Roman" w:eastAsia="宋体" w:hAnsi="Times New Roman" w:cs="Times New Roman" w:hint="eastAsia"/>
          <w:sz w:val="24"/>
          <w:szCs w:val="24"/>
        </w:rPr>
        <w:t xml:space="preserve"> y'</w:t>
      </w:r>
      <w:r w:rsidRPr="00777808">
        <w:rPr>
          <w:rFonts w:ascii="Times New Roman" w:eastAsia="宋体" w:hAnsi="Times New Roman" w:cs="Times New Roman" w:hint="eastAsia"/>
          <w:sz w:val="24"/>
          <w:szCs w:val="24"/>
        </w:rPr>
        <w:t>，当前的输入</w:t>
      </w:r>
      <w:r w:rsidRPr="00777808">
        <w:rPr>
          <w:rFonts w:ascii="Times New Roman" w:eastAsia="宋体" w:hAnsi="Times New Roman" w:cs="Times New Roman" w:hint="eastAsia"/>
          <w:sz w:val="24"/>
          <w:szCs w:val="24"/>
        </w:rPr>
        <w:t xml:space="preserve"> c(Encoder </w:t>
      </w:r>
      <w:r w:rsidRPr="00777808">
        <w:rPr>
          <w:rFonts w:ascii="Times New Roman" w:eastAsia="宋体" w:hAnsi="Times New Roman" w:cs="Times New Roman" w:hint="eastAsia"/>
          <w:sz w:val="24"/>
          <w:szCs w:val="24"/>
        </w:rPr>
        <w:t>编码的上下文向量</w:t>
      </w:r>
      <w:r w:rsidRPr="00777808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777808">
        <w:rPr>
          <w:rFonts w:ascii="Times New Roman" w:eastAsia="宋体" w:hAnsi="Times New Roman" w:cs="Times New Roman" w:hint="eastAsia"/>
          <w:sz w:val="24"/>
          <w:szCs w:val="24"/>
        </w:rPr>
        <w:t>。对于第一个神经元的输入</w:t>
      </w:r>
      <w:r w:rsidRPr="00777808">
        <w:rPr>
          <w:rFonts w:ascii="Times New Roman" w:eastAsia="宋体" w:hAnsi="Times New Roman" w:cs="Times New Roman" w:hint="eastAsia"/>
          <w:sz w:val="24"/>
          <w:szCs w:val="24"/>
        </w:rPr>
        <w:t xml:space="preserve"> y'0</w:t>
      </w:r>
      <w:r w:rsidRPr="00777808">
        <w:rPr>
          <w:rFonts w:ascii="Times New Roman" w:eastAsia="宋体" w:hAnsi="Times New Roman" w:cs="Times New Roman" w:hint="eastAsia"/>
          <w:sz w:val="24"/>
          <w:szCs w:val="24"/>
        </w:rPr>
        <w:t>，通常是句子其实标志位的</w:t>
      </w:r>
      <w:r w:rsidRPr="00777808">
        <w:rPr>
          <w:rFonts w:ascii="Times New Roman" w:eastAsia="宋体" w:hAnsi="Times New Roman" w:cs="Times New Roman" w:hint="eastAsia"/>
          <w:sz w:val="24"/>
          <w:szCs w:val="24"/>
        </w:rPr>
        <w:t xml:space="preserve"> embedding </w:t>
      </w:r>
      <w:r w:rsidRPr="00777808">
        <w:rPr>
          <w:rFonts w:ascii="Times New Roman" w:eastAsia="宋体" w:hAnsi="Times New Roman" w:cs="Times New Roman" w:hint="eastAsia"/>
          <w:sz w:val="24"/>
          <w:szCs w:val="24"/>
        </w:rPr>
        <w:t>向量。第三种</w:t>
      </w:r>
      <w:r w:rsidRPr="00777808">
        <w:rPr>
          <w:rFonts w:ascii="Times New Roman" w:eastAsia="宋体" w:hAnsi="Times New Roman" w:cs="Times New Roman" w:hint="eastAsia"/>
          <w:sz w:val="24"/>
          <w:szCs w:val="24"/>
        </w:rPr>
        <w:t xml:space="preserve"> Decoder </w:t>
      </w:r>
      <w:r w:rsidRPr="00777808">
        <w:rPr>
          <w:rFonts w:ascii="Times New Roman" w:eastAsia="宋体" w:hAnsi="Times New Roman" w:cs="Times New Roman" w:hint="eastAsia"/>
          <w:sz w:val="24"/>
          <w:szCs w:val="24"/>
        </w:rPr>
        <w:t>的隐藏层及输出计算公式：</w:t>
      </w:r>
    </w:p>
    <w:p w14:paraId="31AEA1EB" w14:textId="12E010E5" w:rsidR="00173803" w:rsidRDefault="00173803" w:rsidP="00173803">
      <w:pPr>
        <w:spacing w:line="336" w:lineRule="auto"/>
        <w:ind w:left="241"/>
        <w:jc w:val="center"/>
      </w:pPr>
      <w:r w:rsidRPr="00316794">
        <w:rPr>
          <w:position w:val="-40"/>
        </w:rPr>
        <w:object w:dxaOrig="2720" w:dyaOrig="920" w14:anchorId="18D474A1">
          <v:shape id="_x0000_i1027" type="#_x0000_t75" style="width:177.75pt;height:60pt" o:ole="">
            <v:imagedata r:id="rId29" o:title=""/>
          </v:shape>
          <o:OLEObject Type="Embed" ProgID="Equation.DSMT4" ShapeID="_x0000_i1027" DrawAspect="Content" ObjectID="_1717093765" r:id="rId30"/>
        </w:object>
      </w:r>
    </w:p>
    <w:p w14:paraId="38F4E41A" w14:textId="25DF9B27" w:rsidR="00173803" w:rsidRDefault="00173803" w:rsidP="00173803">
      <w:pPr>
        <w:spacing w:line="336" w:lineRule="auto"/>
        <w:ind w:left="241"/>
        <w:jc w:val="center"/>
      </w:pPr>
    </w:p>
    <w:p w14:paraId="03085BF5" w14:textId="649AF669" w:rsidR="003B4B12" w:rsidRDefault="003B4B12" w:rsidP="00173803">
      <w:pPr>
        <w:spacing w:line="336" w:lineRule="auto"/>
        <w:rPr>
          <w:rFonts w:ascii="Times New Roman" w:eastAsia="宋体" w:hAnsi="Times New Roman" w:cs="Times New Roman"/>
          <w:sz w:val="24"/>
          <w:szCs w:val="24"/>
        </w:rPr>
      </w:pPr>
    </w:p>
    <w:p w14:paraId="27EBF675" w14:textId="77777777" w:rsidR="00F1205D" w:rsidRDefault="00F1205D" w:rsidP="00173803">
      <w:pPr>
        <w:spacing w:line="336" w:lineRule="auto"/>
        <w:rPr>
          <w:rFonts w:ascii="Times New Roman" w:eastAsia="宋体" w:hAnsi="Times New Roman" w:cs="Times New Roman" w:hint="eastAsia"/>
          <w:sz w:val="24"/>
          <w:szCs w:val="24"/>
        </w:rPr>
      </w:pPr>
    </w:p>
    <w:p w14:paraId="677519B7" w14:textId="77777777" w:rsidR="00117037" w:rsidRDefault="000A1E62">
      <w:pPr>
        <w:numPr>
          <w:ilvl w:val="0"/>
          <w:numId w:val="1"/>
        </w:numPr>
        <w:spacing w:line="336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lastRenderedPageBreak/>
        <w:t>实验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内容与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结果</w:t>
      </w:r>
    </w:p>
    <w:p w14:paraId="476523BD" w14:textId="70CA6D2E" w:rsidR="00F1205D" w:rsidRDefault="00F1205D" w:rsidP="00F1205D">
      <w:pPr>
        <w:rPr>
          <w:rFonts w:ascii="Segoe UI" w:eastAsia="宋体" w:hAnsi="Segoe UI" w:cs="Segoe UI"/>
          <w:color w:val="24292F"/>
          <w:kern w:val="0"/>
          <w:sz w:val="24"/>
          <w:szCs w:val="24"/>
          <w:shd w:val="clear" w:color="auto" w:fill="FFFFFF"/>
        </w:rPr>
      </w:pPr>
      <w:r>
        <w:rPr>
          <w:rFonts w:ascii="Segoe UI" w:eastAsia="宋体" w:hAnsi="Segoe UI" w:cs="Segoe UI" w:hint="eastAsia"/>
          <w:color w:val="24292F"/>
          <w:kern w:val="0"/>
          <w:sz w:val="24"/>
          <w:szCs w:val="24"/>
          <w:shd w:val="clear" w:color="auto" w:fill="FFFFFF"/>
        </w:rPr>
        <w:t>先对数据进行预处理，</w:t>
      </w:r>
      <w:proofErr w:type="gramStart"/>
      <w:r>
        <w:rPr>
          <w:rFonts w:ascii="Segoe UI" w:eastAsia="宋体" w:hAnsi="Segoe UI" w:cs="Segoe UI" w:hint="eastAsia"/>
          <w:color w:val="24292F"/>
          <w:kern w:val="0"/>
          <w:sz w:val="24"/>
          <w:szCs w:val="24"/>
          <w:shd w:val="clear" w:color="auto" w:fill="FFFFFF"/>
        </w:rPr>
        <w:t>删除非</w:t>
      </w:r>
      <w:proofErr w:type="gramEnd"/>
      <w:r>
        <w:rPr>
          <w:rFonts w:ascii="Segoe UI" w:eastAsia="宋体" w:hAnsi="Segoe UI" w:cs="Segoe UI" w:hint="eastAsia"/>
          <w:color w:val="24292F"/>
          <w:kern w:val="0"/>
          <w:sz w:val="24"/>
          <w:szCs w:val="24"/>
          <w:shd w:val="clear" w:color="auto" w:fill="FFFFFF"/>
        </w:rPr>
        <w:t>中文字符和标点符号。</w:t>
      </w:r>
    </w:p>
    <w:p w14:paraId="20CB7F44" w14:textId="0741064A" w:rsidR="00F1205D" w:rsidRPr="00F1205D" w:rsidRDefault="00F1205D" w:rsidP="00F1205D">
      <w:pPr>
        <w:rPr>
          <w:rFonts w:ascii="Segoe UI" w:eastAsia="宋体" w:hAnsi="Segoe UI" w:cs="Segoe UI" w:hint="eastAsia"/>
          <w:b/>
          <w:bCs/>
          <w:color w:val="24292F"/>
          <w:kern w:val="0"/>
          <w:sz w:val="24"/>
          <w:szCs w:val="24"/>
          <w:shd w:val="clear" w:color="auto" w:fill="FFFFFF"/>
        </w:rPr>
      </w:pPr>
      <w:r w:rsidRPr="00F1205D">
        <w:rPr>
          <w:rFonts w:ascii="Segoe UI" w:eastAsia="宋体" w:hAnsi="Segoe UI" w:cs="Segoe UI" w:hint="eastAsia"/>
          <w:b/>
          <w:bCs/>
          <w:color w:val="24292F"/>
          <w:kern w:val="0"/>
          <w:sz w:val="24"/>
          <w:szCs w:val="24"/>
          <w:shd w:val="clear" w:color="auto" w:fill="FFFFFF"/>
        </w:rPr>
        <w:t>输入：</w:t>
      </w:r>
      <w:r w:rsidRPr="00F1205D">
        <w:rPr>
          <w:rFonts w:ascii="Segoe UI" w:eastAsia="宋体" w:hAnsi="Segoe UI" w:cs="Segoe UI" w:hint="eastAsia"/>
          <w:color w:val="24292F"/>
          <w:kern w:val="0"/>
          <w:sz w:val="24"/>
          <w:szCs w:val="24"/>
          <w:shd w:val="clear" w:color="auto" w:fill="FFFFFF"/>
        </w:rPr>
        <w:t>左子穆脸色微微发紫，若不是大敌在外，早已发作，当强忍怒气，道：</w:t>
      </w:r>
      <w:proofErr w:type="gramStart"/>
      <w:r w:rsidRPr="00F1205D">
        <w:rPr>
          <w:rFonts w:ascii="Segoe UI" w:eastAsia="宋体" w:hAnsi="Segoe UI" w:cs="Segoe UI" w:hint="eastAsia"/>
          <w:color w:val="24292F"/>
          <w:kern w:val="0"/>
          <w:sz w:val="24"/>
          <w:szCs w:val="24"/>
          <w:shd w:val="clear" w:color="auto" w:fill="FFFFFF"/>
        </w:rPr>
        <w:t>“不吃！”段誉插口</w:t>
      </w:r>
      <w:proofErr w:type="gramEnd"/>
      <w:r w:rsidRPr="00F1205D">
        <w:rPr>
          <w:rFonts w:ascii="Segoe UI" w:eastAsia="宋体" w:hAnsi="Segoe UI" w:cs="Segoe UI" w:hint="eastAsia"/>
          <w:color w:val="24292F"/>
          <w:kern w:val="0"/>
          <w:sz w:val="24"/>
          <w:szCs w:val="24"/>
          <w:shd w:val="clear" w:color="auto" w:fill="FFFFFF"/>
        </w:rPr>
        <w:t>道：“你这是什么瓜子？桂花？玫瑰？还是松子味的？”那少女道：“啊哟！瓜子还有许多讲究么？我可不知道了。</w:t>
      </w:r>
    </w:p>
    <w:p w14:paraId="0695778A" w14:textId="154C723E" w:rsidR="00F1205D" w:rsidRPr="00F1205D" w:rsidRDefault="00F1205D" w:rsidP="00F1205D">
      <w:pPr>
        <w:rPr>
          <w:rFonts w:ascii="Times New Roman" w:eastAsia="宋体" w:hAnsi="Times New Roman" w:cs="Times New Roman"/>
          <w:sz w:val="24"/>
          <w:szCs w:val="24"/>
        </w:rPr>
      </w:pPr>
      <w:r w:rsidRPr="00F1205D">
        <w:rPr>
          <w:rFonts w:ascii="Segoe UI" w:eastAsia="宋体" w:hAnsi="Segoe UI" w:cs="Segoe UI" w:hint="eastAsia"/>
          <w:b/>
          <w:bCs/>
          <w:color w:val="24292F"/>
          <w:kern w:val="0"/>
          <w:sz w:val="24"/>
          <w:szCs w:val="24"/>
          <w:shd w:val="clear" w:color="auto" w:fill="FFFFFF"/>
        </w:rPr>
        <w:t>输出</w:t>
      </w:r>
      <w:r>
        <w:rPr>
          <w:rFonts w:ascii="Segoe UI" w:eastAsia="宋体" w:hAnsi="Segoe UI" w:cs="Segoe UI" w:hint="eastAsia"/>
          <w:color w:val="24292F"/>
          <w:kern w:val="0"/>
          <w:sz w:val="24"/>
          <w:szCs w:val="24"/>
          <w:shd w:val="clear" w:color="auto" w:fill="FFFFFF"/>
        </w:rPr>
        <w:t>：</w:t>
      </w:r>
      <w:r w:rsidRPr="00F1205D">
        <w:rPr>
          <w:rFonts w:ascii="Times New Roman" w:eastAsia="宋体" w:hAnsi="Times New Roman" w:cs="Times New Roman" w:hint="eastAsia"/>
          <w:sz w:val="24"/>
          <w:szCs w:val="24"/>
        </w:rPr>
        <w:t>我这瓜子是……妈妈……用蛇胆炒的，常吃眼目明亮，你试试看。”说着抓了一把，塞在段誉手中，又道：“吃不惯的人，觉得有点儿苦，其实很好吃的。”段誉不便拂她之意，拿了一粒瓜子送入口中，入口果觉辛涩，但略加辨味，便似谏果回甘，舌底生津，当下接连吃了起来。他将吃过的瓜子壳一片片的放在梁上，那少女却肆无忌惮，顺口便往下吐出。瓜子壳在众人头顶上乱飞，许多人都皱眉避开。左</w:t>
      </w:r>
      <w:proofErr w:type="gramStart"/>
      <w:r w:rsidRPr="00F1205D">
        <w:rPr>
          <w:rFonts w:ascii="Times New Roman" w:eastAsia="宋体" w:hAnsi="Times New Roman" w:cs="Times New Roman" w:hint="eastAsia"/>
          <w:sz w:val="24"/>
          <w:szCs w:val="24"/>
        </w:rPr>
        <w:t>子穆又问</w:t>
      </w:r>
      <w:proofErr w:type="gramEnd"/>
      <w:r w:rsidRPr="00F1205D">
        <w:rPr>
          <w:rFonts w:ascii="Times New Roman" w:eastAsia="宋体" w:hAnsi="Times New Roman" w:cs="Times New Roman" w:hint="eastAsia"/>
          <w:sz w:val="24"/>
          <w:szCs w:val="24"/>
        </w:rPr>
        <w:t>：“姑娘……在道上听到什么消息，若能见告，在下……在下感激不尽。”他为了探听消息，言语只得十分客气。那少女道：“我听神农帮的说什么</w:t>
      </w:r>
    </w:p>
    <w:p w14:paraId="7A37F514" w14:textId="39DE25FD" w:rsidR="00004C7F" w:rsidRDefault="00004C7F" w:rsidP="00F1205D">
      <w:pPr>
        <w:spacing w:line="336" w:lineRule="auto"/>
        <w:rPr>
          <w:rFonts w:ascii="Times New Roman" w:eastAsia="宋体" w:hAnsi="Times New Roman" w:cs="Times New Roman" w:hint="eastAsia"/>
          <w:b/>
          <w:bCs/>
          <w:sz w:val="24"/>
          <w:szCs w:val="24"/>
        </w:rPr>
      </w:pPr>
    </w:p>
    <w:p w14:paraId="1A643247" w14:textId="37162C11" w:rsidR="00004C7F" w:rsidRDefault="00004C7F" w:rsidP="00004C7F">
      <w:pPr>
        <w:spacing w:line="336" w:lineRule="auto"/>
        <w:ind w:left="241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附录：代码</w:t>
      </w:r>
    </w:p>
    <w:p w14:paraId="1BFE2EEE" w14:textId="77777777" w:rsidR="00004C7F" w:rsidRPr="00004C7F" w:rsidRDefault="00004C7F" w:rsidP="00004C7F">
      <w:pPr>
        <w:spacing w:line="336" w:lineRule="auto"/>
        <w:ind w:left="241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015B23FA" w14:textId="77777777" w:rsidR="00004C7F" w:rsidRPr="00004C7F" w:rsidRDefault="00004C7F" w:rsidP="00004C7F">
      <w:pPr>
        <w:spacing w:line="336" w:lineRule="auto"/>
        <w:ind w:left="241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004C7F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  </w:t>
      </w:r>
    </w:p>
    <w:p w14:paraId="68A5666F" w14:textId="7E87A625" w:rsidR="00004C7F" w:rsidRPr="00004C7F" w:rsidRDefault="003B7C8A" w:rsidP="00F1205D">
      <w:pPr>
        <w:spacing w:line="336" w:lineRule="auto"/>
        <w:ind w:left="241"/>
        <w:rPr>
          <w:rFonts w:ascii="Times New Roman" w:eastAsia="宋体" w:hAnsi="Times New Roman" w:cs="Times New Roman"/>
          <w:sz w:val="24"/>
          <w:szCs w:val="24"/>
        </w:rPr>
      </w:pPr>
      <w:r w:rsidRPr="003B7C8A">
        <w:rPr>
          <w:rFonts w:ascii="Times New Roman" w:eastAsia="宋体" w:hAnsi="Times New Roman" w:cs="Times New Roman"/>
          <w:sz w:val="24"/>
          <w:szCs w:val="24"/>
        </w:rPr>
        <w:t xml:space="preserve">import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o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import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unidecod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cr/>
        <w:t>import string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>import random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>import re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import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numpy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as np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>import torch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import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torch.nn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as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nn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from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torch.autograd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import Variable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from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torch.nn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import functional as F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>import time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>import math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import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matplotlib.pyplot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as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l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import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m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t>atplotlib.ticker</w:t>
      </w:r>
      <w:proofErr w:type="spellEnd"/>
      <w:proofErr w:type="gram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 as ticker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</w:r>
      <w:proofErr w:type="spellStart"/>
      <w:proofErr w:type="gram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os.environ</w:t>
      </w:r>
      <w:proofErr w:type="spellEnd"/>
      <w:proofErr w:type="gram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['KMP_DUPLICATE_LIB_OK']='True'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all_characters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 = </w:t>
      </w:r>
      <w:proofErr w:type="spellStart"/>
      <w:proofErr w:type="gram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string.printable</w:t>
      </w:r>
      <w:proofErr w:type="spellEnd"/>
      <w:proofErr w:type="gramEnd"/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lastRenderedPageBreak/>
        <w:t>n_characters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len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all_characters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  <w:t xml:space="preserve"># 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t>获取训练数据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all_files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 = ""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  <w:t xml:space="preserve">for file in </w:t>
      </w:r>
      <w:proofErr w:type="spellStart"/>
      <w:proofErr w:type="gram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os.listdir</w:t>
      </w:r>
      <w:proofErr w:type="spellEnd"/>
      <w:proofErr w:type="gram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('./data'):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  <w:t xml:space="preserve"># 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all_files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 +=</w:t>
      </w:r>
      <w:proofErr w:type="gram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unidecode.unidecode</w:t>
      </w:r>
      <w:proofErr w:type="gram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(open('./data/'+file,encoding='UTF-8').read()) +"\n"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  <w:t xml:space="preserve">    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all_files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 += (</w:t>
      </w:r>
      <w:proofErr w:type="gram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open(</w:t>
      </w:r>
      <w:proofErr w:type="gram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'./data/' + file, encoding='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ansi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').read())+ "\n"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file_len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len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all_files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  <w:t>print("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t>文本字符总长度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:", 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file_len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  <w:t xml:space="preserve"># 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t>使用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 CUDA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use_cuda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 = False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  <w:t xml:space="preserve">if 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torch.cuda.is_</w:t>
      </w:r>
      <w:proofErr w:type="gram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available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(</w:t>
      </w:r>
      <w:proofErr w:type="gram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):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  <w:t xml:space="preserve">    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use_cuda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 = True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char_set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 = </w:t>
      </w:r>
      <w:proofErr w:type="gram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set(</w:t>
      </w:r>
      <w:proofErr w:type="gram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char_</w:t>
      </w:r>
      <w:proofErr w:type="gram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set.update</w:t>
      </w:r>
      <w:proofErr w:type="spellEnd"/>
      <w:proofErr w:type="gram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all_files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all_characters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 = </w:t>
      </w:r>
      <w:proofErr w:type="spellStart"/>
      <w:proofErr w:type="gram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dict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(</w:t>
      </w:r>
      <w:proofErr w:type="gram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zip(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char_set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, range(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len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char_set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))))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to_character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 = {v: k for k, v in 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all_</w:t>
      </w:r>
      <w:proofErr w:type="gram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characters.items</w:t>
      </w:r>
      <w:proofErr w:type="spellEnd"/>
      <w:proofErr w:type="gram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()}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n_characters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len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all_characters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  <w:t>print("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t>总共的字符个数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:", 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n_characters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  <w:t xml:space="preserve"># 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t>定义每次用于训练的字符串长度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chunk_len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 = 300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  <w:t xml:space="preserve"># 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t>随机挑选一段该长度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chunk_len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t>的字符串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  <w:t xml:space="preserve">def 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random_chunk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chunk_len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):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  <w:t xml:space="preserve">    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start_index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 = </w:t>
      </w:r>
      <w:proofErr w:type="spellStart"/>
      <w:proofErr w:type="gram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random.randint</w:t>
      </w:r>
      <w:proofErr w:type="spellEnd"/>
      <w:proofErr w:type="gram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(0, 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file_len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 - 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chunk_len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  <w:t xml:space="preserve">    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end_index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start_index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 + 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chunk_len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 + 1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  <w:t xml:space="preserve">    return 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all_files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[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start_</w:t>
      </w:r>
      <w:proofErr w:type="gram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index:end</w:t>
      </w:r>
      <w:proofErr w:type="gram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_index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]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  <w:t xml:space="preserve"># main model class 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t>模型定义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  <w:t xml:space="preserve">class 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TextGenerate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(</w:t>
      </w:r>
      <w:proofErr w:type="spellStart"/>
      <w:proofErr w:type="gram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nn.Module</w:t>
      </w:r>
      <w:proofErr w:type="spellEnd"/>
      <w:proofErr w:type="gram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):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  <w:t xml:space="preserve">    def __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init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_</w:t>
      </w:r>
      <w:proofErr w:type="gram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_(</w:t>
      </w:r>
      <w:proofErr w:type="gram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sel</w:t>
      </w:r>
      <w:r w:rsidRPr="003B7C8A">
        <w:rPr>
          <w:rFonts w:ascii="Times New Roman" w:eastAsia="宋体" w:hAnsi="Times New Roman" w:cs="Times New Roman"/>
          <w:sz w:val="24"/>
          <w:szCs w:val="24"/>
        </w:rPr>
        <w:t xml:space="preserve">f,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input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,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hidden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,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output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,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n_layer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=1, bi=True)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super(</w:t>
      </w:r>
      <w:proofErr w:type="spellStart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TextGenerat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, self).__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ini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__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self.input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input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    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self.hidden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hidden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self.output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output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self.n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_layer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n_layer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self.bi = bi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self.encoder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nn.Embedding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input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,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hidden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self.lstm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nn.LSTM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hidden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,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hidden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,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n_layer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,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bidirectional=self.bi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if self.bi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self.decoder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nn.Linea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hidden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*2,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output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else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self.decoder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nn.Linea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hidden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,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output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self.ou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nn.Linear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output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,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output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self.dropout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nn.Dropou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0.1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def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forward(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self, input, hidden, cell)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#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encoder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input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self.encoder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input.view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1, -1)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input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self.dropout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input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output,states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self.lstm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input.view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1, 1, -1), (hidden, cell)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output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output.permute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1, 0, 2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#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attention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if self.bi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out1, out2 = output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[:,:,:</w:t>
      </w:r>
      <w:proofErr w:type="spellStart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self.hidden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], output[:,:,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self.hidden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:]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h1, h2 = states[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0][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states[0].size()[0] - 2,:,:], states[0][states[0].size()[0] - 1,:,:]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attn_wts_1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F.softmax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torch.bmm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out1,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h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1.unsqueeze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2)).squeeze(2), 1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attn_wts_2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F.softmax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torch.bmm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out2,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h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2.unsqueeze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2)).squeeze(2), 1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attn_1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torch.bmm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out1.transpose(1, 2),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attn_wts_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1.unsqueeze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2)).squeeze(2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attn_2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torch.bmm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out2.transpose(1, 2),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attn_wts_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2.unsqueeze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2)).squeeze(2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            attn =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torch.cat(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attn_1, attn_2), 1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else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h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states.squeeze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0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attn_wt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F.softmax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torch.bmm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output,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h.unsqueeze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2)).squeeze(2), 1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attn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torch.bmm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output.transpos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1, 2),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attn_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wts.unsqueeze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2)).squeeze(2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#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decoder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output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self.decoder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attn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output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self.dropout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output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output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self.ou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output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return output, states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def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init_hidden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self)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if self.bi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return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Variable(</w:t>
      </w:r>
      <w:proofErr w:type="spellStart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torch.zero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self.n_layer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*2, 1,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self.hidden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else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return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Variable(</w:t>
      </w:r>
      <w:proofErr w:type="spellStart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torch.zero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self.n_layer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, 1, 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self.hidden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def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init_cell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self)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if self.bi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return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Variable(</w:t>
      </w:r>
      <w:proofErr w:type="spellStart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torch.zero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self.n_layer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*2, 1,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self.hidden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else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return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Variable(</w:t>
      </w:r>
      <w:proofErr w:type="spellStart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torch.zero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self.n_layer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, 1,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self.hidden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#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turn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string into list of longs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def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char_tenso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string)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tensor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torch.zeros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len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string)).long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for c in range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len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string))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# tensor[c]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all_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characters.index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string[c]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tensor[c]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all_character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[string[c]]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if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use_cuda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tensor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tensor.cuda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    return Variable(tensor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#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get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random training data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def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random_training_se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chunk_len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chunk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random_chunk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chunk_len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inp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char_tenso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chunk[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:-1]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target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char_tenso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chunk[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1:]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return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inp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, target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#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evaluate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model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def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evaluate(</w:t>
      </w:r>
      <w:proofErr w:type="spellStart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target_st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,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ime_st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='A',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edict_len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=100,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temperature=0.8)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model.load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_state_dic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torch.load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'./model_generate.pt')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model.eval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hidden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model.init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_hidden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cell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model.init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_cell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if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use_cuda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hidden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hidden.cuda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cell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cell.cuda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ime_inpu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char_tenso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ime_st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predicted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ime_st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+ "\n--------&gt;\n"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#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use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priming string to "build up" hidden state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for p in range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len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ime_st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 - 1)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output,states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model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ime_inpu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[p], hidden, cell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if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use_cuda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hidden, cell = states[0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].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cuda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, states[1].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cuda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else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hidden, cell =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states[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0], states[1]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inp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ime_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inpu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[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-1]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    loss = 0.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for p in range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edict_len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output, states =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model(</w:t>
      </w:r>
      <w:proofErr w:type="spellStart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inp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, hidden, cell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if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use_cuda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output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output.cuda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hidden, cell = states[0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].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cuda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, states[1].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cuda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else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hidden, cell =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states[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0], states[1]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target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char_tenso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target_st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[p]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loss +=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criterion(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output, target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#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sample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from the network as a multinomial distribution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output_dis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output.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data.view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-1).div(temperature).exp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top_i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torch.multinomial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output_dis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, 1)[0]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#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add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predicted character to string and use as next input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#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predicted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_cha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all_character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[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top_i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]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edicted_cha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to_characte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[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top_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i.item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]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predicted +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edicted_cha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inp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char_tenso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edicted_cha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loss_to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total_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los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loss,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edict_len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perplexity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erplexity_scor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loss_to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return predicted,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loss_to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, perplexity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#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get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loss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def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total_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los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loss,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edict_len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loss_to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loss.cpu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).item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/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edict_len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return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loss_to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#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get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perplexity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def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erplexity_scor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loss)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    perplexity = 2**loss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return perplexity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#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helper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function for time elapsed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def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time_sinc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since)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s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time.time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 - since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m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math.floor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s / 60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s -= m * 60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return '%dm %ds' % (m, s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#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train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model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def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train(</w:t>
      </w:r>
      <w:proofErr w:type="spellStart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inp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, target)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model.train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target.unsqueeze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_(-1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hidden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model.init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_hidden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cell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model.init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_cell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if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use_cuda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hidden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hidden.cuda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cell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cell.cuda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model.zero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_grad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loss = 0.0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for c in range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chunk_len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output, states = model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inp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[c], hidden, cell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if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use_cuda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output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output.cuda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hidden, cell = states[0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].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cuda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, states[1].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cuda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else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hidden, cell =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states[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0], states[1]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loss +=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criterion(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output, target[c]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loss.backward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model_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optimizer.step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torch.save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model.state_dic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), './model_generate.pt'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loss_to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total_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los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loss,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chunk_len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perplexity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erplexity_scor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loss_to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    return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loss_to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, perplexity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#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generate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text given context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def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generate(</w:t>
      </w:r>
      <w:proofErr w:type="spellStart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prime_st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='A',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edict_len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=100, temperature=0.8)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model.load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_state_dic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torch.load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'./model_generate.pt')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model.eval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hidden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model.init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_hidden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cell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model.init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_cell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if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use_cuda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hidden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hidden.cuda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cell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cell.cuda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ime_inpu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char_tenso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ime_st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predicted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ime_st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+ "\n---------&gt;\n"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#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use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priming string to "build up" hidden state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for p in range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len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ime_st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 - 1)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output,states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model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ime_inpu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[p], hidden, cell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if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use_cuda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hidden, cell = states[0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].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cuda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, states[1].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cuda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else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hidden, cell =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states[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0], states[1]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inp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ime_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inpu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[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-1]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for p in range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edict_len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output, states =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model(</w:t>
      </w:r>
      <w:proofErr w:type="spellStart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inp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, hidden, cell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if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use_cuda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output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output.cuda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hidden, cell = states[0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].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cuda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, states[1].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cuda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else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hidden, cell =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states[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0], states[1]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#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sample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from the network as a multinomial distribution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output_dis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output.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data.view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-1).div(temperature).exp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    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top_i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torch.multinomial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output_dis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, 1)[0]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#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add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predicted character to string and use as next input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#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predicted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_cha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all_character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[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top_i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]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edicted_cha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to_characte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[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top_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i.item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]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predicted +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edicted_cha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inp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char_tenso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edicted_cha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return predicted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#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main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cr/>
        <w:t>if __name__ == "__main__"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n_epoch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100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int_every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100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lot_every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100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hidden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200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n_layer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2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l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0.001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bi = True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#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define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model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model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TextGenerat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n_character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,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hidden_siz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,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n_character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,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n_layer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, bi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if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use_cuda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model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model.cuda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model_optimize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torch.optim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.Adam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model.parameter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(),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l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=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l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criterion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nn.CrossEntropyLoss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#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train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the model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start =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time.time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all_losse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[]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all_perplexitie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[]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loss_avg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0.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erplexity_avg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0.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for epoch in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range(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1,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n_epoch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+ 1)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loss, perplexity = train(*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random_training_se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chunk_len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loss_avg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+= loss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erplexity_avg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+= perplexity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if epoch %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int_every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= 0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print(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'[%s taken (%d epochs %d%% trained) Loss: %.4f  Perplexity: %.4f]' % 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time_since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(start), epoch, epoch /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n_epoch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* 100,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loss, perplexity)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if epoch %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lot_every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= 0: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all_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losses.append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loss_avg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/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lot_every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all_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perplexities.append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erplexity_avg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/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lot_every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loss_avg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0.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erplexity_avg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0.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   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print(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"epoch:", epoch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plt.figure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plt.title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"loss"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plt.plot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all_losse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plt.show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plt.figure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plt.title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"perplexities"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plt.plot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all_perplexities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plt.show</w:t>
      </w:r>
      <w:proofErr w:type="spellEnd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(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#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evaluation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chunk =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random_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chunk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>(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500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ime_st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,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target_st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chunk[</w:t>
      </w:r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:251], chunk[251:]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  <w:t xml:space="preserve">   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gen_text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, loss, perplexity = </w:t>
      </w:r>
      <w:proofErr w:type="gramStart"/>
      <w:r w:rsidRPr="003B7C8A">
        <w:rPr>
          <w:rFonts w:ascii="Times New Roman" w:eastAsia="宋体" w:hAnsi="Times New Roman" w:cs="Times New Roman"/>
          <w:sz w:val="24"/>
          <w:szCs w:val="24"/>
        </w:rPr>
        <w:t>evaluate(</w:t>
      </w:r>
      <w:proofErr w:type="spellStart"/>
      <w:proofErr w:type="gramEnd"/>
      <w:r w:rsidRPr="003B7C8A">
        <w:rPr>
          <w:rFonts w:ascii="Times New Roman" w:eastAsia="宋体" w:hAnsi="Times New Roman" w:cs="Times New Roman"/>
          <w:sz w:val="24"/>
          <w:szCs w:val="24"/>
        </w:rPr>
        <w:t>target_str</w:t>
      </w:r>
      <w:proofErr w:type="spellEnd"/>
      <w:r w:rsidRPr="003B7C8A">
        <w:rPr>
          <w:rFonts w:ascii="Times New Roman" w:eastAsia="宋体" w:hAnsi="Times New Roman" w:cs="Times New Roman"/>
          <w:sz w:val="24"/>
          <w:szCs w:val="24"/>
        </w:rPr>
        <w:t xml:space="preserve">, </w:t>
      </w:r>
      <w:proofErr w:type="spellStart"/>
      <w:r w:rsidRPr="003B7C8A">
        <w:rPr>
          <w:rFonts w:ascii="Times New Roman" w:eastAsia="宋体" w:hAnsi="Times New Roman" w:cs="Times New Roman"/>
          <w:sz w:val="24"/>
          <w:szCs w:val="24"/>
        </w:rPr>
        <w:t>prime_s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t>tr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  <w:t xml:space="preserve">    250, temperature=0.8)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  <w:t xml:space="preserve">    </w:t>
      </w:r>
      <w:proofErr w:type="gram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print(</w:t>
      </w:r>
      <w:proofErr w:type="gram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"\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nLoss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: ", loss, " Perplexity:" , perplexity, "\n")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lastRenderedPageBreak/>
        <w:t xml:space="preserve">    </w:t>
      </w:r>
      <w:proofErr w:type="gram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print(</w:t>
      </w:r>
      <w:proofErr w:type="gram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"\n", </w:t>
      </w:r>
      <w:proofErr w:type="spell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gen_text</w:t>
      </w:r>
      <w:proofErr w:type="spell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>, "\n")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  <w:t xml:space="preserve">    # </w:t>
      </w:r>
      <w:proofErr w:type="gramStart"/>
      <w:r w:rsidRPr="003B7C8A">
        <w:rPr>
          <w:rFonts w:ascii="Times New Roman" w:eastAsia="宋体" w:hAnsi="Times New Roman" w:cs="Times New Roman" w:hint="eastAsia"/>
          <w:sz w:val="24"/>
          <w:szCs w:val="24"/>
        </w:rPr>
        <w:t>training</w:t>
      </w:r>
      <w:proofErr w:type="gramEnd"/>
      <w:r w:rsidRPr="003B7C8A">
        <w:rPr>
          <w:rFonts w:ascii="Times New Roman" w:eastAsia="宋体" w:hAnsi="Times New Roman" w:cs="Times New Roman" w:hint="eastAsia"/>
          <w:sz w:val="24"/>
          <w:szCs w:val="24"/>
        </w:rPr>
        <w:t xml:space="preserve"> evaluation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  <w:t xml:space="preserve">    # Pride and Prejudice - Jane Austen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  <w:t xml:space="preserve">    print(generate("</w:t>
      </w:r>
      <w:bookmarkStart w:id="1" w:name="_Hlk106481002"/>
      <w:r w:rsidR="00F1205D" w:rsidRPr="00F1205D">
        <w:rPr>
          <w:rFonts w:ascii="Times New Roman" w:eastAsia="宋体" w:hAnsi="Times New Roman" w:cs="Times New Roman" w:hint="eastAsia"/>
          <w:sz w:val="24"/>
          <w:szCs w:val="24"/>
        </w:rPr>
        <w:t>左子穆脸色微微发紫，若不是大敌在外，早已发作，当强忍怒气，道：</w:t>
      </w:r>
      <w:proofErr w:type="gramStart"/>
      <w:r w:rsidR="00F1205D" w:rsidRPr="00F1205D">
        <w:rPr>
          <w:rFonts w:ascii="Times New Roman" w:eastAsia="宋体" w:hAnsi="Times New Roman" w:cs="Times New Roman" w:hint="eastAsia"/>
          <w:sz w:val="24"/>
          <w:szCs w:val="24"/>
        </w:rPr>
        <w:t>“不吃！”段誉插口</w:t>
      </w:r>
      <w:proofErr w:type="gramEnd"/>
      <w:r w:rsidR="00F1205D" w:rsidRPr="00F1205D">
        <w:rPr>
          <w:rFonts w:ascii="Times New Roman" w:eastAsia="宋体" w:hAnsi="Times New Roman" w:cs="Times New Roman" w:hint="eastAsia"/>
          <w:sz w:val="24"/>
          <w:szCs w:val="24"/>
        </w:rPr>
        <w:t>道：“你这是什么瓜子？桂花？玫瑰？还是松子味的？”那少女道：“啊哟！瓜子还有许多讲究么？我可不知道了。</w:t>
      </w:r>
      <w:bookmarkEnd w:id="1"/>
      <w:r w:rsidRPr="003B7C8A">
        <w:rPr>
          <w:rFonts w:ascii="Times New Roman" w:eastAsia="宋体" w:hAnsi="Times New Roman" w:cs="Times New Roman" w:hint="eastAsia"/>
          <w:sz w:val="24"/>
          <w:szCs w:val="24"/>
        </w:rPr>
        <w:t>", 300,</w:t>
      </w:r>
      <w:r w:rsidRPr="003B7C8A">
        <w:rPr>
          <w:rFonts w:ascii="Times New Roman" w:eastAsia="宋体" w:hAnsi="Times New Roman" w:cs="Times New Roman" w:hint="eastAsia"/>
          <w:sz w:val="24"/>
          <w:szCs w:val="24"/>
        </w:rPr>
        <w:cr/>
        <w:t xml:space="preserve">    temperature=0.8))</w:t>
      </w:r>
      <w:r w:rsidRPr="003B7C8A">
        <w:rPr>
          <w:rFonts w:ascii="Times New Roman" w:eastAsia="宋体" w:hAnsi="Times New Roman" w:cs="Times New Roman"/>
          <w:sz w:val="24"/>
          <w:szCs w:val="24"/>
        </w:rPr>
        <w:cr/>
      </w:r>
    </w:p>
    <w:sectPr w:rsidR="00004C7F" w:rsidRPr="00004C7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59B9C7" w14:textId="77777777" w:rsidR="00F00614" w:rsidRDefault="00F00614">
      <w:r>
        <w:separator/>
      </w:r>
    </w:p>
  </w:endnote>
  <w:endnote w:type="continuationSeparator" w:id="0">
    <w:p w14:paraId="636C3826" w14:textId="77777777" w:rsidR="00F00614" w:rsidRDefault="00F006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507C27" w14:textId="77777777" w:rsidR="00117037" w:rsidRDefault="000A1E62">
    <w:pPr>
      <w:pStyle w:val="a3"/>
      <w:pBdr>
        <w:top w:val="single" w:sz="4" w:space="1" w:color="auto"/>
      </w:pBdr>
      <w:jc w:val="center"/>
      <w:rPr>
        <w:rFonts w:ascii="Times New Roman" w:hAnsi="Times New Roman"/>
        <w:sz w:val="21"/>
        <w:szCs w:val="21"/>
      </w:rPr>
    </w:pPr>
    <w:r>
      <w:rPr>
        <w:rFonts w:ascii="Times New Roman" w:hAnsi="Times New Roman"/>
        <w:sz w:val="21"/>
        <w:szCs w:val="21"/>
      </w:rPr>
      <w:fldChar w:fldCharType="begin"/>
    </w:r>
    <w:r>
      <w:rPr>
        <w:rFonts w:ascii="Times New Roman" w:hAnsi="Times New Roman"/>
        <w:sz w:val="21"/>
        <w:szCs w:val="21"/>
      </w:rPr>
      <w:instrText xml:space="preserve"> PAGE   \* MERGEFORMAT </w:instrText>
    </w:r>
    <w:r>
      <w:rPr>
        <w:rFonts w:ascii="Times New Roman" w:hAnsi="Times New Roman"/>
        <w:sz w:val="21"/>
        <w:szCs w:val="21"/>
      </w:rPr>
      <w:fldChar w:fldCharType="separate"/>
    </w:r>
    <w:r>
      <w:rPr>
        <w:rFonts w:ascii="Times New Roman" w:hAnsi="Times New Roman"/>
        <w:sz w:val="21"/>
        <w:szCs w:val="21"/>
      </w:rPr>
      <w:t>66</w:t>
    </w:r>
    <w:r>
      <w:rPr>
        <w:rFonts w:ascii="Times New Roman" w:hAnsi="Times New Roman"/>
        <w:sz w:val="21"/>
        <w:szCs w:val="21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731A3F" w14:textId="77777777" w:rsidR="00117037" w:rsidRDefault="000A1E62">
    <w:pPr>
      <w:pStyle w:val="a3"/>
      <w:pBdr>
        <w:top w:val="single" w:sz="4" w:space="1" w:color="auto"/>
      </w:pBdr>
      <w:jc w:val="center"/>
      <w:rPr>
        <w:rFonts w:ascii="Times New Roman" w:hAnsi="Times New Roman"/>
        <w:sz w:val="21"/>
        <w:szCs w:val="21"/>
      </w:rPr>
    </w:pPr>
    <w:r>
      <w:rPr>
        <w:rFonts w:ascii="Times New Roman" w:hAnsi="Times New Roman"/>
        <w:sz w:val="21"/>
        <w:szCs w:val="21"/>
      </w:rPr>
      <w:fldChar w:fldCharType="begin"/>
    </w:r>
    <w:r>
      <w:rPr>
        <w:rFonts w:ascii="Times New Roman" w:hAnsi="Times New Roman"/>
        <w:sz w:val="21"/>
        <w:szCs w:val="21"/>
      </w:rPr>
      <w:instrText xml:space="preserve"> PAGE   \* MERGEFORMAT </w:instrText>
    </w:r>
    <w:r>
      <w:rPr>
        <w:rFonts w:ascii="Times New Roman" w:hAnsi="Times New Roman"/>
        <w:sz w:val="21"/>
        <w:szCs w:val="21"/>
      </w:rPr>
      <w:fldChar w:fldCharType="separate"/>
    </w:r>
    <w:r>
      <w:rPr>
        <w:rFonts w:ascii="Times New Roman" w:hAnsi="Times New Roman"/>
        <w:sz w:val="21"/>
        <w:szCs w:val="21"/>
      </w:rPr>
      <w:t>65</w:t>
    </w:r>
    <w:r>
      <w:rPr>
        <w:rFonts w:ascii="Times New Roman" w:hAnsi="Times New Roman"/>
        <w:sz w:val="21"/>
        <w:szCs w:val="21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BEC466" w14:textId="77777777" w:rsidR="00F00614" w:rsidRDefault="00F00614">
      <w:r>
        <w:separator/>
      </w:r>
    </w:p>
  </w:footnote>
  <w:footnote w:type="continuationSeparator" w:id="0">
    <w:p w14:paraId="3FCC5FE3" w14:textId="77777777" w:rsidR="00F00614" w:rsidRDefault="00F0061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02D210" w14:textId="77777777" w:rsidR="00117037" w:rsidRDefault="000A1E62">
    <w:pPr>
      <w:pStyle w:val="a4"/>
      <w:rPr>
        <w:rFonts w:ascii="Times New Roman" w:hAnsi="Times New Roman"/>
        <w:sz w:val="21"/>
        <w:szCs w:val="21"/>
      </w:rPr>
    </w:pPr>
    <w:r>
      <w:rPr>
        <w:rFonts w:ascii="Times New Roman" w:hAnsi="Times New Roman" w:hint="eastAsia"/>
        <w:sz w:val="21"/>
        <w:szCs w:val="21"/>
      </w:rPr>
      <w:t>自动控制原理</w:t>
    </w:r>
    <w:r>
      <w:rPr>
        <w:rFonts w:ascii="Times New Roman" w:hint="eastAsia"/>
        <w:sz w:val="21"/>
        <w:szCs w:val="21"/>
      </w:rPr>
      <w:t>实验指导书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DD6241" w14:textId="77777777" w:rsidR="00117037" w:rsidRDefault="000A1E62">
    <w:pPr>
      <w:pStyle w:val="a4"/>
      <w:textAlignment w:val="top"/>
      <w:rPr>
        <w:sz w:val="21"/>
        <w:szCs w:val="21"/>
      </w:rPr>
    </w:pPr>
    <w:r>
      <w:rPr>
        <w:rFonts w:hint="eastAsia"/>
        <w:noProof/>
        <w:sz w:val="21"/>
        <w:szCs w:val="21"/>
      </w:rPr>
      <w:drawing>
        <wp:inline distT="0" distB="0" distL="0" distR="0" wp14:anchorId="27F87DCD" wp14:editId="02FEFCBD">
          <wp:extent cx="2114550" cy="352425"/>
          <wp:effectExtent l="0" t="0" r="0" b="9525"/>
          <wp:docPr id="15" name="图片 15" descr="自动化学院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5" name="图片 15" descr="自动化学院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t="8923" b="10498"/>
                  <a:stretch>
                    <a:fillRect/>
                  </a:stretch>
                </pic:blipFill>
                <pic:spPr>
                  <a:xfrm>
                    <a:off x="0" y="0"/>
                    <a:ext cx="2114550" cy="3524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34CB980"/>
    <w:multiLevelType w:val="singleLevel"/>
    <w:tmpl w:val="934CB980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20C5A38F"/>
    <w:multiLevelType w:val="singleLevel"/>
    <w:tmpl w:val="20C5A38F"/>
    <w:lvl w:ilvl="0">
      <w:start w:val="1"/>
      <w:numFmt w:val="decimal"/>
      <w:suff w:val="space"/>
      <w:lvlText w:val="%1."/>
      <w:lvlJc w:val="left"/>
    </w:lvl>
  </w:abstractNum>
  <w:abstractNum w:abstractNumId="2" w15:restartNumberingAfterBreak="0">
    <w:nsid w:val="22E16FE1"/>
    <w:multiLevelType w:val="singleLevel"/>
    <w:tmpl w:val="22E16FE1"/>
    <w:lvl w:ilvl="0">
      <w:start w:val="1"/>
      <w:numFmt w:val="decimal"/>
      <w:suff w:val="nothing"/>
      <w:lvlText w:val="%1）"/>
      <w:lvlJc w:val="left"/>
    </w:lvl>
  </w:abstractNum>
  <w:abstractNum w:abstractNumId="3" w15:restartNumberingAfterBreak="0">
    <w:nsid w:val="233600F9"/>
    <w:multiLevelType w:val="hybridMultilevel"/>
    <w:tmpl w:val="8F7ACA66"/>
    <w:lvl w:ilvl="0" w:tplc="8EEC5EF6">
      <w:start w:val="1"/>
      <w:numFmt w:val="decimal"/>
      <w:lvlText w:val="%1）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4" w15:restartNumberingAfterBreak="0">
    <w:nsid w:val="278962AA"/>
    <w:multiLevelType w:val="hybridMultilevel"/>
    <w:tmpl w:val="6F80F4F8"/>
    <w:lvl w:ilvl="0" w:tplc="9198036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BFC83F8"/>
    <w:multiLevelType w:val="singleLevel"/>
    <w:tmpl w:val="3BFC83F8"/>
    <w:lvl w:ilvl="0">
      <w:start w:val="1"/>
      <w:numFmt w:val="decimal"/>
      <w:suff w:val="space"/>
      <w:lvlText w:val="%1."/>
      <w:lvlJc w:val="left"/>
    </w:lvl>
  </w:abstractNum>
  <w:num w:numId="1" w16cid:durableId="1536384547">
    <w:abstractNumId w:val="0"/>
  </w:num>
  <w:num w:numId="2" w16cid:durableId="2101750684">
    <w:abstractNumId w:val="5"/>
  </w:num>
  <w:num w:numId="3" w16cid:durableId="926576227">
    <w:abstractNumId w:val="2"/>
  </w:num>
  <w:num w:numId="4" w16cid:durableId="1462042750">
    <w:abstractNumId w:val="1"/>
  </w:num>
  <w:num w:numId="5" w16cid:durableId="872688907">
    <w:abstractNumId w:val="3"/>
  </w:num>
  <w:num w:numId="6" w16cid:durableId="13719035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NTM5YWZiMjFlNjY4NTdkZDlmMmIzNTU1ZGI1OTZiOGMifQ=="/>
  </w:docVars>
  <w:rsids>
    <w:rsidRoot w:val="00117037"/>
    <w:rsid w:val="00004C7F"/>
    <w:rsid w:val="000945FA"/>
    <w:rsid w:val="000A1E62"/>
    <w:rsid w:val="00117037"/>
    <w:rsid w:val="00173803"/>
    <w:rsid w:val="00277D16"/>
    <w:rsid w:val="0039411D"/>
    <w:rsid w:val="003B4B12"/>
    <w:rsid w:val="003B7C8A"/>
    <w:rsid w:val="00412814"/>
    <w:rsid w:val="004814FE"/>
    <w:rsid w:val="00491634"/>
    <w:rsid w:val="007276C4"/>
    <w:rsid w:val="00772EB5"/>
    <w:rsid w:val="00777808"/>
    <w:rsid w:val="007A793C"/>
    <w:rsid w:val="007E71D2"/>
    <w:rsid w:val="00826520"/>
    <w:rsid w:val="008745D4"/>
    <w:rsid w:val="008E6129"/>
    <w:rsid w:val="009769CA"/>
    <w:rsid w:val="00A20D9B"/>
    <w:rsid w:val="00A24B73"/>
    <w:rsid w:val="00A712F9"/>
    <w:rsid w:val="00A84F6E"/>
    <w:rsid w:val="00B0507A"/>
    <w:rsid w:val="00B52690"/>
    <w:rsid w:val="00B867EF"/>
    <w:rsid w:val="00BF1A33"/>
    <w:rsid w:val="00E0770D"/>
    <w:rsid w:val="00EF1351"/>
    <w:rsid w:val="00F00614"/>
    <w:rsid w:val="00F1205D"/>
    <w:rsid w:val="00FA6FA8"/>
    <w:rsid w:val="010A6538"/>
    <w:rsid w:val="0123584C"/>
    <w:rsid w:val="012E7A5A"/>
    <w:rsid w:val="01565C22"/>
    <w:rsid w:val="01DD65A2"/>
    <w:rsid w:val="01E93D22"/>
    <w:rsid w:val="01F86CD9"/>
    <w:rsid w:val="01F91C73"/>
    <w:rsid w:val="02197505"/>
    <w:rsid w:val="02203B3A"/>
    <w:rsid w:val="022C5D05"/>
    <w:rsid w:val="02445A7A"/>
    <w:rsid w:val="02693733"/>
    <w:rsid w:val="026D3527"/>
    <w:rsid w:val="02942855"/>
    <w:rsid w:val="02A00385"/>
    <w:rsid w:val="02A61EBB"/>
    <w:rsid w:val="02A8425B"/>
    <w:rsid w:val="02B524D4"/>
    <w:rsid w:val="02BB5834"/>
    <w:rsid w:val="02CF4F1D"/>
    <w:rsid w:val="02E01C47"/>
    <w:rsid w:val="02E910D4"/>
    <w:rsid w:val="0304481A"/>
    <w:rsid w:val="032D26DE"/>
    <w:rsid w:val="032D4BA6"/>
    <w:rsid w:val="0333200C"/>
    <w:rsid w:val="03463EC0"/>
    <w:rsid w:val="035E779F"/>
    <w:rsid w:val="03BB1D6C"/>
    <w:rsid w:val="04093086"/>
    <w:rsid w:val="04153AA4"/>
    <w:rsid w:val="04180F6C"/>
    <w:rsid w:val="043400F8"/>
    <w:rsid w:val="04351B1E"/>
    <w:rsid w:val="0493175C"/>
    <w:rsid w:val="04BB72DA"/>
    <w:rsid w:val="04CF7CE0"/>
    <w:rsid w:val="04E86B91"/>
    <w:rsid w:val="04EB042F"/>
    <w:rsid w:val="05270898"/>
    <w:rsid w:val="052E205E"/>
    <w:rsid w:val="054D415F"/>
    <w:rsid w:val="0571302A"/>
    <w:rsid w:val="058A40EC"/>
    <w:rsid w:val="05A625A8"/>
    <w:rsid w:val="05AA02EA"/>
    <w:rsid w:val="05D62E8D"/>
    <w:rsid w:val="05D65ED9"/>
    <w:rsid w:val="05EC3993"/>
    <w:rsid w:val="062747EF"/>
    <w:rsid w:val="066A7F9C"/>
    <w:rsid w:val="06721E5F"/>
    <w:rsid w:val="06954C78"/>
    <w:rsid w:val="069D2155"/>
    <w:rsid w:val="07027CB2"/>
    <w:rsid w:val="072719A5"/>
    <w:rsid w:val="07292EE8"/>
    <w:rsid w:val="07445026"/>
    <w:rsid w:val="077611A1"/>
    <w:rsid w:val="07893F2F"/>
    <w:rsid w:val="07C845AA"/>
    <w:rsid w:val="08163A15"/>
    <w:rsid w:val="08226AA5"/>
    <w:rsid w:val="08357829"/>
    <w:rsid w:val="084C0A6D"/>
    <w:rsid w:val="08686061"/>
    <w:rsid w:val="08B61527"/>
    <w:rsid w:val="08DB257C"/>
    <w:rsid w:val="08FF094D"/>
    <w:rsid w:val="092D54BA"/>
    <w:rsid w:val="09341A0D"/>
    <w:rsid w:val="09653648"/>
    <w:rsid w:val="0992356F"/>
    <w:rsid w:val="09EC6B6E"/>
    <w:rsid w:val="09FC6597"/>
    <w:rsid w:val="0A124A21"/>
    <w:rsid w:val="0A237152"/>
    <w:rsid w:val="0A305BB2"/>
    <w:rsid w:val="0A7669ED"/>
    <w:rsid w:val="0A801317"/>
    <w:rsid w:val="0A8455AD"/>
    <w:rsid w:val="0A901781"/>
    <w:rsid w:val="0A9652E1"/>
    <w:rsid w:val="0AA572D2"/>
    <w:rsid w:val="0ABD0ABF"/>
    <w:rsid w:val="0ACC2AB1"/>
    <w:rsid w:val="0AE14217"/>
    <w:rsid w:val="0AFF69E2"/>
    <w:rsid w:val="0B4D40BE"/>
    <w:rsid w:val="0B9157D9"/>
    <w:rsid w:val="0B923F4E"/>
    <w:rsid w:val="0B957346"/>
    <w:rsid w:val="0BA94BA0"/>
    <w:rsid w:val="0BC90966"/>
    <w:rsid w:val="0C112E71"/>
    <w:rsid w:val="0C2F1AFF"/>
    <w:rsid w:val="0C7A56D7"/>
    <w:rsid w:val="0CB157DC"/>
    <w:rsid w:val="0CB70A40"/>
    <w:rsid w:val="0CC62E0A"/>
    <w:rsid w:val="0CE82491"/>
    <w:rsid w:val="0D47558D"/>
    <w:rsid w:val="0D5F3746"/>
    <w:rsid w:val="0D700AEA"/>
    <w:rsid w:val="0D9657C1"/>
    <w:rsid w:val="0DF30354"/>
    <w:rsid w:val="0E3B2427"/>
    <w:rsid w:val="0E5057A7"/>
    <w:rsid w:val="0E7E2314"/>
    <w:rsid w:val="0E883192"/>
    <w:rsid w:val="0E93340A"/>
    <w:rsid w:val="0E99714E"/>
    <w:rsid w:val="0EE20AF5"/>
    <w:rsid w:val="0EFB04E2"/>
    <w:rsid w:val="0F557518"/>
    <w:rsid w:val="0F5E62C9"/>
    <w:rsid w:val="0F951B25"/>
    <w:rsid w:val="0FBA737B"/>
    <w:rsid w:val="0FE549EF"/>
    <w:rsid w:val="100D1BA1"/>
    <w:rsid w:val="10166D65"/>
    <w:rsid w:val="102D5D9F"/>
    <w:rsid w:val="10671F91"/>
    <w:rsid w:val="109A2E80"/>
    <w:rsid w:val="10CC127E"/>
    <w:rsid w:val="113118BF"/>
    <w:rsid w:val="11322BE5"/>
    <w:rsid w:val="115D26B4"/>
    <w:rsid w:val="117143B2"/>
    <w:rsid w:val="11AC70FD"/>
    <w:rsid w:val="11BA7B07"/>
    <w:rsid w:val="11C52008"/>
    <w:rsid w:val="11D63897"/>
    <w:rsid w:val="11DC5CCF"/>
    <w:rsid w:val="11EE5A02"/>
    <w:rsid w:val="12374CB3"/>
    <w:rsid w:val="123F1DBA"/>
    <w:rsid w:val="12575356"/>
    <w:rsid w:val="126D6927"/>
    <w:rsid w:val="12A425BA"/>
    <w:rsid w:val="12C02EFB"/>
    <w:rsid w:val="12C85F8D"/>
    <w:rsid w:val="12FF5784"/>
    <w:rsid w:val="131524F8"/>
    <w:rsid w:val="13161B8D"/>
    <w:rsid w:val="1324792E"/>
    <w:rsid w:val="135915A9"/>
    <w:rsid w:val="135A136F"/>
    <w:rsid w:val="13651CF4"/>
    <w:rsid w:val="136E22F2"/>
    <w:rsid w:val="13784644"/>
    <w:rsid w:val="13834213"/>
    <w:rsid w:val="13877EBC"/>
    <w:rsid w:val="13A46379"/>
    <w:rsid w:val="13CA7517"/>
    <w:rsid w:val="13DD188A"/>
    <w:rsid w:val="13F84916"/>
    <w:rsid w:val="142179C9"/>
    <w:rsid w:val="1457055C"/>
    <w:rsid w:val="146124BC"/>
    <w:rsid w:val="14661880"/>
    <w:rsid w:val="14667AD2"/>
    <w:rsid w:val="146975C2"/>
    <w:rsid w:val="14861985"/>
    <w:rsid w:val="14974078"/>
    <w:rsid w:val="14AB5265"/>
    <w:rsid w:val="14B545B5"/>
    <w:rsid w:val="14BA55A9"/>
    <w:rsid w:val="14C91E0F"/>
    <w:rsid w:val="14D54A40"/>
    <w:rsid w:val="14DB04C0"/>
    <w:rsid w:val="14E061A2"/>
    <w:rsid w:val="150F40BB"/>
    <w:rsid w:val="15175270"/>
    <w:rsid w:val="151C6194"/>
    <w:rsid w:val="15320025"/>
    <w:rsid w:val="159446E7"/>
    <w:rsid w:val="15A80030"/>
    <w:rsid w:val="15B1043E"/>
    <w:rsid w:val="15C5475E"/>
    <w:rsid w:val="15C727F2"/>
    <w:rsid w:val="15FF1889"/>
    <w:rsid w:val="16262B13"/>
    <w:rsid w:val="16730A62"/>
    <w:rsid w:val="1674038B"/>
    <w:rsid w:val="167D7355"/>
    <w:rsid w:val="16C21342"/>
    <w:rsid w:val="16D80945"/>
    <w:rsid w:val="1703450A"/>
    <w:rsid w:val="170C0E0F"/>
    <w:rsid w:val="17237EFC"/>
    <w:rsid w:val="1750160F"/>
    <w:rsid w:val="1783099B"/>
    <w:rsid w:val="17BA5451"/>
    <w:rsid w:val="17BE7C25"/>
    <w:rsid w:val="17F11DA8"/>
    <w:rsid w:val="17F92A0B"/>
    <w:rsid w:val="180F222F"/>
    <w:rsid w:val="1825166D"/>
    <w:rsid w:val="183536C0"/>
    <w:rsid w:val="188350F6"/>
    <w:rsid w:val="18A564C0"/>
    <w:rsid w:val="18B84674"/>
    <w:rsid w:val="18DF42F7"/>
    <w:rsid w:val="18EF137B"/>
    <w:rsid w:val="190478B9"/>
    <w:rsid w:val="19731396"/>
    <w:rsid w:val="19A1335A"/>
    <w:rsid w:val="19BF28B1"/>
    <w:rsid w:val="19C1039C"/>
    <w:rsid w:val="1A28286A"/>
    <w:rsid w:val="1A3B6F3E"/>
    <w:rsid w:val="1A3F504D"/>
    <w:rsid w:val="1A4471B0"/>
    <w:rsid w:val="1A6D4E7D"/>
    <w:rsid w:val="1A7B1DFD"/>
    <w:rsid w:val="1A9133CF"/>
    <w:rsid w:val="1AA5642B"/>
    <w:rsid w:val="1AD87250"/>
    <w:rsid w:val="1B283D33"/>
    <w:rsid w:val="1B4609E2"/>
    <w:rsid w:val="1B776A68"/>
    <w:rsid w:val="1B7B0307"/>
    <w:rsid w:val="1B9A1EBC"/>
    <w:rsid w:val="1BE73E7A"/>
    <w:rsid w:val="1C0A168B"/>
    <w:rsid w:val="1C1531DB"/>
    <w:rsid w:val="1C27223D"/>
    <w:rsid w:val="1C2E35CB"/>
    <w:rsid w:val="1C3B520E"/>
    <w:rsid w:val="1C5867A4"/>
    <w:rsid w:val="1C99656B"/>
    <w:rsid w:val="1CAF7D19"/>
    <w:rsid w:val="1CE123EB"/>
    <w:rsid w:val="1D445124"/>
    <w:rsid w:val="1D5E5F6D"/>
    <w:rsid w:val="1D61352C"/>
    <w:rsid w:val="1D6D6BE3"/>
    <w:rsid w:val="1D9751A0"/>
    <w:rsid w:val="1DD63633"/>
    <w:rsid w:val="1E1257C2"/>
    <w:rsid w:val="1E2210EC"/>
    <w:rsid w:val="1E307F15"/>
    <w:rsid w:val="1E4569AA"/>
    <w:rsid w:val="1E650DFA"/>
    <w:rsid w:val="1E6D2811"/>
    <w:rsid w:val="1EA731C1"/>
    <w:rsid w:val="1EAD3A6D"/>
    <w:rsid w:val="1EAF2075"/>
    <w:rsid w:val="1EDE43F6"/>
    <w:rsid w:val="1F012B01"/>
    <w:rsid w:val="1F6B21D5"/>
    <w:rsid w:val="1F9A2D26"/>
    <w:rsid w:val="1FD30694"/>
    <w:rsid w:val="1FF93EF0"/>
    <w:rsid w:val="20092F2B"/>
    <w:rsid w:val="20280331"/>
    <w:rsid w:val="202A5E57"/>
    <w:rsid w:val="20381B49"/>
    <w:rsid w:val="20407429"/>
    <w:rsid w:val="205B04E9"/>
    <w:rsid w:val="20713A86"/>
    <w:rsid w:val="20A428F9"/>
    <w:rsid w:val="20B10327"/>
    <w:rsid w:val="20B41BC5"/>
    <w:rsid w:val="20C22534"/>
    <w:rsid w:val="20C55B80"/>
    <w:rsid w:val="20C6229B"/>
    <w:rsid w:val="210B25D4"/>
    <w:rsid w:val="210C7C53"/>
    <w:rsid w:val="2113439B"/>
    <w:rsid w:val="21254871"/>
    <w:rsid w:val="2142418C"/>
    <w:rsid w:val="216F462D"/>
    <w:rsid w:val="21826908"/>
    <w:rsid w:val="21AC005B"/>
    <w:rsid w:val="21B344ED"/>
    <w:rsid w:val="21C40A86"/>
    <w:rsid w:val="21C5307E"/>
    <w:rsid w:val="21C87568"/>
    <w:rsid w:val="21E07116"/>
    <w:rsid w:val="21E4046E"/>
    <w:rsid w:val="21ED35E0"/>
    <w:rsid w:val="21FC4908"/>
    <w:rsid w:val="221F7D20"/>
    <w:rsid w:val="22590C76"/>
    <w:rsid w:val="22715FC0"/>
    <w:rsid w:val="2278147F"/>
    <w:rsid w:val="228A52D3"/>
    <w:rsid w:val="22C74574"/>
    <w:rsid w:val="22CA56D0"/>
    <w:rsid w:val="22D039C0"/>
    <w:rsid w:val="22E5250A"/>
    <w:rsid w:val="2318643B"/>
    <w:rsid w:val="23256DAA"/>
    <w:rsid w:val="232748D0"/>
    <w:rsid w:val="23307478"/>
    <w:rsid w:val="23476F51"/>
    <w:rsid w:val="234F5E66"/>
    <w:rsid w:val="23865A9B"/>
    <w:rsid w:val="23A21A79"/>
    <w:rsid w:val="23A273D6"/>
    <w:rsid w:val="23C07ECD"/>
    <w:rsid w:val="23CB5BA3"/>
    <w:rsid w:val="23DC390D"/>
    <w:rsid w:val="240370EB"/>
    <w:rsid w:val="240A3B52"/>
    <w:rsid w:val="240E507C"/>
    <w:rsid w:val="24102F91"/>
    <w:rsid w:val="241B0170"/>
    <w:rsid w:val="244215B4"/>
    <w:rsid w:val="24A81A41"/>
    <w:rsid w:val="24B94ECC"/>
    <w:rsid w:val="24DD793C"/>
    <w:rsid w:val="24FE5B05"/>
    <w:rsid w:val="25243640"/>
    <w:rsid w:val="25331C52"/>
    <w:rsid w:val="25341C46"/>
    <w:rsid w:val="253634F0"/>
    <w:rsid w:val="25B128C4"/>
    <w:rsid w:val="25BB319F"/>
    <w:rsid w:val="25EA6412"/>
    <w:rsid w:val="25EC3BAF"/>
    <w:rsid w:val="26092728"/>
    <w:rsid w:val="261A4BC0"/>
    <w:rsid w:val="26215F4F"/>
    <w:rsid w:val="26325A66"/>
    <w:rsid w:val="26445799"/>
    <w:rsid w:val="26506C29"/>
    <w:rsid w:val="265754CC"/>
    <w:rsid w:val="26695200"/>
    <w:rsid w:val="26713510"/>
    <w:rsid w:val="267630D4"/>
    <w:rsid w:val="26847F7D"/>
    <w:rsid w:val="269E2196"/>
    <w:rsid w:val="26A5092E"/>
    <w:rsid w:val="26AC3A6A"/>
    <w:rsid w:val="26B70C9F"/>
    <w:rsid w:val="26B7240F"/>
    <w:rsid w:val="26DB7BD7"/>
    <w:rsid w:val="27031144"/>
    <w:rsid w:val="27283D63"/>
    <w:rsid w:val="27313F6F"/>
    <w:rsid w:val="2778394C"/>
    <w:rsid w:val="277F2F2D"/>
    <w:rsid w:val="278452DF"/>
    <w:rsid w:val="27A8017B"/>
    <w:rsid w:val="27E35D14"/>
    <w:rsid w:val="28011B94"/>
    <w:rsid w:val="281A4A03"/>
    <w:rsid w:val="281E4BA9"/>
    <w:rsid w:val="28236BA7"/>
    <w:rsid w:val="28335AC5"/>
    <w:rsid w:val="283913B9"/>
    <w:rsid w:val="283D06F2"/>
    <w:rsid w:val="2866008F"/>
    <w:rsid w:val="28675388"/>
    <w:rsid w:val="28882330"/>
    <w:rsid w:val="28B92995"/>
    <w:rsid w:val="28C332ED"/>
    <w:rsid w:val="28D251AE"/>
    <w:rsid w:val="29347B42"/>
    <w:rsid w:val="297D349C"/>
    <w:rsid w:val="29A24CB1"/>
    <w:rsid w:val="29C42E79"/>
    <w:rsid w:val="2A01608C"/>
    <w:rsid w:val="2A0B233C"/>
    <w:rsid w:val="2A1A7737"/>
    <w:rsid w:val="2A1B4F5F"/>
    <w:rsid w:val="2A236894"/>
    <w:rsid w:val="2A29070A"/>
    <w:rsid w:val="2A427B62"/>
    <w:rsid w:val="2A4E4E38"/>
    <w:rsid w:val="2A625109"/>
    <w:rsid w:val="2A787230"/>
    <w:rsid w:val="2A8703F1"/>
    <w:rsid w:val="2A8F7BAB"/>
    <w:rsid w:val="2AF82872"/>
    <w:rsid w:val="2AFF73A3"/>
    <w:rsid w:val="2B0D6AA1"/>
    <w:rsid w:val="2B367DA6"/>
    <w:rsid w:val="2B3C2EE3"/>
    <w:rsid w:val="2B3F634E"/>
    <w:rsid w:val="2B6C5576"/>
    <w:rsid w:val="2B875299"/>
    <w:rsid w:val="2B9C6064"/>
    <w:rsid w:val="2BC852D1"/>
    <w:rsid w:val="2BD1187D"/>
    <w:rsid w:val="2BF612E4"/>
    <w:rsid w:val="2C267E1B"/>
    <w:rsid w:val="2C9408B7"/>
    <w:rsid w:val="2D132788"/>
    <w:rsid w:val="2D2F7FC4"/>
    <w:rsid w:val="2D3E7060"/>
    <w:rsid w:val="2D572256"/>
    <w:rsid w:val="2D9E60D7"/>
    <w:rsid w:val="2DA84860"/>
    <w:rsid w:val="2DBE4083"/>
    <w:rsid w:val="2E1A4B3F"/>
    <w:rsid w:val="2E2F5399"/>
    <w:rsid w:val="2E48569F"/>
    <w:rsid w:val="2E4A2482"/>
    <w:rsid w:val="2E4E5407"/>
    <w:rsid w:val="2E756E38"/>
    <w:rsid w:val="2E7F7CB6"/>
    <w:rsid w:val="2E8B665B"/>
    <w:rsid w:val="2EB21E3A"/>
    <w:rsid w:val="2EB643F2"/>
    <w:rsid w:val="2EBF6305"/>
    <w:rsid w:val="2EE7693B"/>
    <w:rsid w:val="2EE95095"/>
    <w:rsid w:val="2EEB0D05"/>
    <w:rsid w:val="2EF97B56"/>
    <w:rsid w:val="2EFF44C6"/>
    <w:rsid w:val="2F387BFB"/>
    <w:rsid w:val="2F7707C9"/>
    <w:rsid w:val="2F7E3808"/>
    <w:rsid w:val="2FA72F75"/>
    <w:rsid w:val="2FAB145D"/>
    <w:rsid w:val="2FAC28ED"/>
    <w:rsid w:val="2FBE7141"/>
    <w:rsid w:val="2FCF2577"/>
    <w:rsid w:val="30006F97"/>
    <w:rsid w:val="3029612C"/>
    <w:rsid w:val="30556F21"/>
    <w:rsid w:val="30A20841"/>
    <w:rsid w:val="30FA3624"/>
    <w:rsid w:val="310F7FBB"/>
    <w:rsid w:val="31271618"/>
    <w:rsid w:val="31496359"/>
    <w:rsid w:val="31502215"/>
    <w:rsid w:val="3163741B"/>
    <w:rsid w:val="31784EB1"/>
    <w:rsid w:val="318B24CE"/>
    <w:rsid w:val="31D0491A"/>
    <w:rsid w:val="31D245A1"/>
    <w:rsid w:val="3250017A"/>
    <w:rsid w:val="325564F6"/>
    <w:rsid w:val="326B39E3"/>
    <w:rsid w:val="3279432A"/>
    <w:rsid w:val="32B9249D"/>
    <w:rsid w:val="32F10113"/>
    <w:rsid w:val="32F222E6"/>
    <w:rsid w:val="32FF4F22"/>
    <w:rsid w:val="330D60D2"/>
    <w:rsid w:val="331620C0"/>
    <w:rsid w:val="3328091C"/>
    <w:rsid w:val="33296443"/>
    <w:rsid w:val="332C6A1F"/>
    <w:rsid w:val="333711FB"/>
    <w:rsid w:val="335A484E"/>
    <w:rsid w:val="33843679"/>
    <w:rsid w:val="33B71CA0"/>
    <w:rsid w:val="33B82A88"/>
    <w:rsid w:val="340547BA"/>
    <w:rsid w:val="341A469C"/>
    <w:rsid w:val="341F3BF0"/>
    <w:rsid w:val="348210AD"/>
    <w:rsid w:val="34980ECF"/>
    <w:rsid w:val="34981E10"/>
    <w:rsid w:val="34EA3043"/>
    <w:rsid w:val="34EF0FC6"/>
    <w:rsid w:val="35074561"/>
    <w:rsid w:val="352E1AEE"/>
    <w:rsid w:val="354C01C6"/>
    <w:rsid w:val="356E4893"/>
    <w:rsid w:val="357E3B36"/>
    <w:rsid w:val="3583008C"/>
    <w:rsid w:val="35865598"/>
    <w:rsid w:val="358E07DF"/>
    <w:rsid w:val="35977693"/>
    <w:rsid w:val="359C114E"/>
    <w:rsid w:val="359E6927"/>
    <w:rsid w:val="35A91506"/>
    <w:rsid w:val="35B0255C"/>
    <w:rsid w:val="35B549EC"/>
    <w:rsid w:val="35B9552F"/>
    <w:rsid w:val="35B9585C"/>
    <w:rsid w:val="35C2091A"/>
    <w:rsid w:val="35E82F27"/>
    <w:rsid w:val="35E93C67"/>
    <w:rsid w:val="360C62D3"/>
    <w:rsid w:val="367B0D63"/>
    <w:rsid w:val="367C49A1"/>
    <w:rsid w:val="369D7C43"/>
    <w:rsid w:val="36B83D65"/>
    <w:rsid w:val="373A5CCF"/>
    <w:rsid w:val="374173E9"/>
    <w:rsid w:val="37757EA8"/>
    <w:rsid w:val="37863E63"/>
    <w:rsid w:val="379E11AD"/>
    <w:rsid w:val="37C0630C"/>
    <w:rsid w:val="37C130EE"/>
    <w:rsid w:val="37ED378B"/>
    <w:rsid w:val="38003C16"/>
    <w:rsid w:val="385016DE"/>
    <w:rsid w:val="385452E4"/>
    <w:rsid w:val="385A62F6"/>
    <w:rsid w:val="38685992"/>
    <w:rsid w:val="388131E8"/>
    <w:rsid w:val="389B749B"/>
    <w:rsid w:val="38C772AE"/>
    <w:rsid w:val="38E2156D"/>
    <w:rsid w:val="391E1E7A"/>
    <w:rsid w:val="39A7764A"/>
    <w:rsid w:val="39B7109B"/>
    <w:rsid w:val="39D72754"/>
    <w:rsid w:val="39E6723B"/>
    <w:rsid w:val="39F71AE0"/>
    <w:rsid w:val="39FA0F7F"/>
    <w:rsid w:val="3A150D23"/>
    <w:rsid w:val="3A371445"/>
    <w:rsid w:val="3A647CE4"/>
    <w:rsid w:val="3A733407"/>
    <w:rsid w:val="3A852B7B"/>
    <w:rsid w:val="3A9E7264"/>
    <w:rsid w:val="3ADB28BD"/>
    <w:rsid w:val="3AE50109"/>
    <w:rsid w:val="3AFB7F6E"/>
    <w:rsid w:val="3B345984"/>
    <w:rsid w:val="3B37016E"/>
    <w:rsid w:val="3B661826"/>
    <w:rsid w:val="3B6810B0"/>
    <w:rsid w:val="3B893F22"/>
    <w:rsid w:val="3B8A1086"/>
    <w:rsid w:val="3B9D5C20"/>
    <w:rsid w:val="3BCA0EF2"/>
    <w:rsid w:val="3BD427C4"/>
    <w:rsid w:val="3BE850ED"/>
    <w:rsid w:val="3C047A4D"/>
    <w:rsid w:val="3C0B4937"/>
    <w:rsid w:val="3C37397E"/>
    <w:rsid w:val="3C4147FD"/>
    <w:rsid w:val="3C86519C"/>
    <w:rsid w:val="3CD613E9"/>
    <w:rsid w:val="3CDB3D8A"/>
    <w:rsid w:val="3D073351"/>
    <w:rsid w:val="3D1307E1"/>
    <w:rsid w:val="3D583BAC"/>
    <w:rsid w:val="3D5D5A6A"/>
    <w:rsid w:val="3D9A0E8C"/>
    <w:rsid w:val="3D9B4FF8"/>
    <w:rsid w:val="3DE54AC4"/>
    <w:rsid w:val="3DE731D2"/>
    <w:rsid w:val="3E057E5C"/>
    <w:rsid w:val="3E0F5D1F"/>
    <w:rsid w:val="3E371A14"/>
    <w:rsid w:val="3E663D60"/>
    <w:rsid w:val="3E8C2BAE"/>
    <w:rsid w:val="3EA177D5"/>
    <w:rsid w:val="3EB3758D"/>
    <w:rsid w:val="3EBE2135"/>
    <w:rsid w:val="3EC24847"/>
    <w:rsid w:val="3ECF6D22"/>
    <w:rsid w:val="3EE2170F"/>
    <w:rsid w:val="3F02490E"/>
    <w:rsid w:val="3F0D65DD"/>
    <w:rsid w:val="3F1348CF"/>
    <w:rsid w:val="3F193475"/>
    <w:rsid w:val="3F977E85"/>
    <w:rsid w:val="3FA330D9"/>
    <w:rsid w:val="3FAE21A9"/>
    <w:rsid w:val="3FB377C0"/>
    <w:rsid w:val="3FE74F8D"/>
    <w:rsid w:val="400F2115"/>
    <w:rsid w:val="4016713F"/>
    <w:rsid w:val="404843AC"/>
    <w:rsid w:val="40941596"/>
    <w:rsid w:val="410B57D2"/>
    <w:rsid w:val="414F176A"/>
    <w:rsid w:val="417116E0"/>
    <w:rsid w:val="4174214E"/>
    <w:rsid w:val="418D3552"/>
    <w:rsid w:val="41A35612"/>
    <w:rsid w:val="41AF2209"/>
    <w:rsid w:val="41CB0CBF"/>
    <w:rsid w:val="41F30347"/>
    <w:rsid w:val="41FB36A0"/>
    <w:rsid w:val="42042555"/>
    <w:rsid w:val="42073DF3"/>
    <w:rsid w:val="42490DCC"/>
    <w:rsid w:val="428131C9"/>
    <w:rsid w:val="42A11B51"/>
    <w:rsid w:val="42BB1504"/>
    <w:rsid w:val="42D24401"/>
    <w:rsid w:val="42E61C5A"/>
    <w:rsid w:val="42F01044"/>
    <w:rsid w:val="42FF2D1C"/>
    <w:rsid w:val="4327223A"/>
    <w:rsid w:val="432A34CE"/>
    <w:rsid w:val="43305724"/>
    <w:rsid w:val="434D0F41"/>
    <w:rsid w:val="43576C90"/>
    <w:rsid w:val="436A5611"/>
    <w:rsid w:val="43950F7C"/>
    <w:rsid w:val="43BD0C0D"/>
    <w:rsid w:val="43D61CCF"/>
    <w:rsid w:val="43D67F21"/>
    <w:rsid w:val="43E97226"/>
    <w:rsid w:val="4407136D"/>
    <w:rsid w:val="44086C26"/>
    <w:rsid w:val="441A7E0D"/>
    <w:rsid w:val="443138D7"/>
    <w:rsid w:val="44623562"/>
    <w:rsid w:val="44930DA6"/>
    <w:rsid w:val="44E66056"/>
    <w:rsid w:val="452137A8"/>
    <w:rsid w:val="452C4F46"/>
    <w:rsid w:val="452F7D6E"/>
    <w:rsid w:val="45471776"/>
    <w:rsid w:val="45592BB7"/>
    <w:rsid w:val="45611148"/>
    <w:rsid w:val="45891C2E"/>
    <w:rsid w:val="45BF7F6B"/>
    <w:rsid w:val="45C6004B"/>
    <w:rsid w:val="45D65FB6"/>
    <w:rsid w:val="4642364B"/>
    <w:rsid w:val="46515FBA"/>
    <w:rsid w:val="46633C24"/>
    <w:rsid w:val="4691012F"/>
    <w:rsid w:val="46C202E8"/>
    <w:rsid w:val="471F398D"/>
    <w:rsid w:val="471F46C0"/>
    <w:rsid w:val="47687F51"/>
    <w:rsid w:val="478353D6"/>
    <w:rsid w:val="47B16C82"/>
    <w:rsid w:val="47B23D04"/>
    <w:rsid w:val="47C22C96"/>
    <w:rsid w:val="47FD3CCE"/>
    <w:rsid w:val="47FF7743"/>
    <w:rsid w:val="48A71E8C"/>
    <w:rsid w:val="48BA396D"/>
    <w:rsid w:val="48CD6C85"/>
    <w:rsid w:val="48D12A65"/>
    <w:rsid w:val="48D15842"/>
    <w:rsid w:val="49423962"/>
    <w:rsid w:val="49646021"/>
    <w:rsid w:val="49690EEF"/>
    <w:rsid w:val="49695393"/>
    <w:rsid w:val="497E2BEC"/>
    <w:rsid w:val="4A2117CA"/>
    <w:rsid w:val="4A4C4A99"/>
    <w:rsid w:val="4A600544"/>
    <w:rsid w:val="4A6B1C4F"/>
    <w:rsid w:val="4A8C37A8"/>
    <w:rsid w:val="4BD034A7"/>
    <w:rsid w:val="4C157052"/>
    <w:rsid w:val="4C2725D5"/>
    <w:rsid w:val="4C3103EA"/>
    <w:rsid w:val="4C47175A"/>
    <w:rsid w:val="4C800A2A"/>
    <w:rsid w:val="4C845BF5"/>
    <w:rsid w:val="4C8A29A8"/>
    <w:rsid w:val="4CD44C91"/>
    <w:rsid w:val="4CD805F1"/>
    <w:rsid w:val="4CD82614"/>
    <w:rsid w:val="4CE2665F"/>
    <w:rsid w:val="4D2D742F"/>
    <w:rsid w:val="4D40640B"/>
    <w:rsid w:val="4D7A7D6D"/>
    <w:rsid w:val="4D884D70"/>
    <w:rsid w:val="4DA60964"/>
    <w:rsid w:val="4DBA3E3F"/>
    <w:rsid w:val="4DDF57BA"/>
    <w:rsid w:val="4E015B9A"/>
    <w:rsid w:val="4E0F02B7"/>
    <w:rsid w:val="4E1A3A34"/>
    <w:rsid w:val="4E2B4C4C"/>
    <w:rsid w:val="4E320449"/>
    <w:rsid w:val="4E345F70"/>
    <w:rsid w:val="4E984EBE"/>
    <w:rsid w:val="4E9F2BEE"/>
    <w:rsid w:val="4EB946C7"/>
    <w:rsid w:val="4ECD1F20"/>
    <w:rsid w:val="4ECE6B3F"/>
    <w:rsid w:val="4EDD74E8"/>
    <w:rsid w:val="4F024CB0"/>
    <w:rsid w:val="4F0771E0"/>
    <w:rsid w:val="4F1B02BF"/>
    <w:rsid w:val="4F271630"/>
    <w:rsid w:val="4F437ACD"/>
    <w:rsid w:val="4F5B6BC5"/>
    <w:rsid w:val="4F7A28B0"/>
    <w:rsid w:val="4FAF7166"/>
    <w:rsid w:val="4FCB3D0E"/>
    <w:rsid w:val="4FCE6984"/>
    <w:rsid w:val="4FF57F6B"/>
    <w:rsid w:val="4FF62B9C"/>
    <w:rsid w:val="4FFD3013"/>
    <w:rsid w:val="50066723"/>
    <w:rsid w:val="501A73E7"/>
    <w:rsid w:val="503F5D7C"/>
    <w:rsid w:val="50483F54"/>
    <w:rsid w:val="504D156B"/>
    <w:rsid w:val="5069742A"/>
    <w:rsid w:val="507A6103"/>
    <w:rsid w:val="50845C6C"/>
    <w:rsid w:val="508E7502"/>
    <w:rsid w:val="50B17768"/>
    <w:rsid w:val="50EF617E"/>
    <w:rsid w:val="51002139"/>
    <w:rsid w:val="511A7CCE"/>
    <w:rsid w:val="51340035"/>
    <w:rsid w:val="51360251"/>
    <w:rsid w:val="518B69A3"/>
    <w:rsid w:val="519B3F7B"/>
    <w:rsid w:val="51B3364F"/>
    <w:rsid w:val="51C60552"/>
    <w:rsid w:val="51E15B34"/>
    <w:rsid w:val="521B26E0"/>
    <w:rsid w:val="5246001F"/>
    <w:rsid w:val="52754CC9"/>
    <w:rsid w:val="52A33D60"/>
    <w:rsid w:val="52B176E0"/>
    <w:rsid w:val="52CA0C50"/>
    <w:rsid w:val="52D03874"/>
    <w:rsid w:val="530323B4"/>
    <w:rsid w:val="53560736"/>
    <w:rsid w:val="53620E89"/>
    <w:rsid w:val="536536CD"/>
    <w:rsid w:val="53B46460"/>
    <w:rsid w:val="53BA6516"/>
    <w:rsid w:val="53D75782"/>
    <w:rsid w:val="53DB365B"/>
    <w:rsid w:val="53F51CFD"/>
    <w:rsid w:val="53FA7E21"/>
    <w:rsid w:val="53FB0A51"/>
    <w:rsid w:val="540869D8"/>
    <w:rsid w:val="540D34EB"/>
    <w:rsid w:val="541F6D7A"/>
    <w:rsid w:val="542C4FBB"/>
    <w:rsid w:val="5434041A"/>
    <w:rsid w:val="543D5452"/>
    <w:rsid w:val="54417AF7"/>
    <w:rsid w:val="54563E63"/>
    <w:rsid w:val="54837309"/>
    <w:rsid w:val="54907C78"/>
    <w:rsid w:val="54A379AB"/>
    <w:rsid w:val="54A86D6F"/>
    <w:rsid w:val="54C4392D"/>
    <w:rsid w:val="54C90523"/>
    <w:rsid w:val="54CE6966"/>
    <w:rsid w:val="54D758A7"/>
    <w:rsid w:val="54EC27A4"/>
    <w:rsid w:val="550B1F09"/>
    <w:rsid w:val="55236D3E"/>
    <w:rsid w:val="554051FA"/>
    <w:rsid w:val="554E3DBB"/>
    <w:rsid w:val="55784979"/>
    <w:rsid w:val="5596306C"/>
    <w:rsid w:val="55B228D3"/>
    <w:rsid w:val="55B47996"/>
    <w:rsid w:val="55BD2CEE"/>
    <w:rsid w:val="55DF2E68"/>
    <w:rsid w:val="55EC02DB"/>
    <w:rsid w:val="56301712"/>
    <w:rsid w:val="56576C9F"/>
    <w:rsid w:val="566148C6"/>
    <w:rsid w:val="5669446A"/>
    <w:rsid w:val="567C04B4"/>
    <w:rsid w:val="56A1616C"/>
    <w:rsid w:val="56C124CB"/>
    <w:rsid w:val="56F664B8"/>
    <w:rsid w:val="56F82B91"/>
    <w:rsid w:val="570E0DDA"/>
    <w:rsid w:val="571A1A7B"/>
    <w:rsid w:val="571E6D3D"/>
    <w:rsid w:val="57A82014"/>
    <w:rsid w:val="57B72482"/>
    <w:rsid w:val="57B8376D"/>
    <w:rsid w:val="57D70808"/>
    <w:rsid w:val="57EE3633"/>
    <w:rsid w:val="57FC6F79"/>
    <w:rsid w:val="580E4381"/>
    <w:rsid w:val="581B6ED2"/>
    <w:rsid w:val="582B2191"/>
    <w:rsid w:val="5834289E"/>
    <w:rsid w:val="583B7EFB"/>
    <w:rsid w:val="58584F50"/>
    <w:rsid w:val="58690F0C"/>
    <w:rsid w:val="587873A1"/>
    <w:rsid w:val="58A16F36"/>
    <w:rsid w:val="58E617C2"/>
    <w:rsid w:val="58E93DFA"/>
    <w:rsid w:val="58EB2E9D"/>
    <w:rsid w:val="58F702C5"/>
    <w:rsid w:val="593A6404"/>
    <w:rsid w:val="59433623"/>
    <w:rsid w:val="595E6596"/>
    <w:rsid w:val="596D79F9"/>
    <w:rsid w:val="59723DF0"/>
    <w:rsid w:val="59822285"/>
    <w:rsid w:val="59967ADE"/>
    <w:rsid w:val="5A201A9E"/>
    <w:rsid w:val="5A303EE5"/>
    <w:rsid w:val="5A33532D"/>
    <w:rsid w:val="5A3F12D5"/>
    <w:rsid w:val="5A922DE6"/>
    <w:rsid w:val="5AC07A21"/>
    <w:rsid w:val="5ACC12DE"/>
    <w:rsid w:val="5AF16152"/>
    <w:rsid w:val="5AF745AD"/>
    <w:rsid w:val="5AFA22EF"/>
    <w:rsid w:val="5B1E1D9A"/>
    <w:rsid w:val="5B50604C"/>
    <w:rsid w:val="5B52241F"/>
    <w:rsid w:val="5BC4704E"/>
    <w:rsid w:val="5BC8419B"/>
    <w:rsid w:val="5BFB00CD"/>
    <w:rsid w:val="5C0674D2"/>
    <w:rsid w:val="5C46225D"/>
    <w:rsid w:val="5C4A2E02"/>
    <w:rsid w:val="5C702A89"/>
    <w:rsid w:val="5C7B667A"/>
    <w:rsid w:val="5C8C5B46"/>
    <w:rsid w:val="5CA36FA7"/>
    <w:rsid w:val="5CA42512"/>
    <w:rsid w:val="5CAA564F"/>
    <w:rsid w:val="5CB32755"/>
    <w:rsid w:val="5CBD5382"/>
    <w:rsid w:val="5D0704E9"/>
    <w:rsid w:val="5D5E0913"/>
    <w:rsid w:val="5DDB2B96"/>
    <w:rsid w:val="5DF51EA3"/>
    <w:rsid w:val="5E193C59"/>
    <w:rsid w:val="5E2E29DB"/>
    <w:rsid w:val="5E3C338F"/>
    <w:rsid w:val="5E3F3C31"/>
    <w:rsid w:val="5E444642"/>
    <w:rsid w:val="5E7C2198"/>
    <w:rsid w:val="5EB97DCB"/>
    <w:rsid w:val="5EF3152F"/>
    <w:rsid w:val="5EFC30FF"/>
    <w:rsid w:val="5F117C07"/>
    <w:rsid w:val="5F1514A5"/>
    <w:rsid w:val="5F426012"/>
    <w:rsid w:val="5F4B4EC7"/>
    <w:rsid w:val="5F70492E"/>
    <w:rsid w:val="5F8F3BE9"/>
    <w:rsid w:val="5FB64ACE"/>
    <w:rsid w:val="5FE570CA"/>
    <w:rsid w:val="5FE84E0C"/>
    <w:rsid w:val="600D7FF2"/>
    <w:rsid w:val="6020201A"/>
    <w:rsid w:val="60296C6A"/>
    <w:rsid w:val="602F47E9"/>
    <w:rsid w:val="6043643D"/>
    <w:rsid w:val="60796700"/>
    <w:rsid w:val="607E751E"/>
    <w:rsid w:val="60944175"/>
    <w:rsid w:val="60C828CC"/>
    <w:rsid w:val="61265BEC"/>
    <w:rsid w:val="612C5D46"/>
    <w:rsid w:val="61695AD8"/>
    <w:rsid w:val="616B75EF"/>
    <w:rsid w:val="61A92379"/>
    <w:rsid w:val="61B73F5E"/>
    <w:rsid w:val="61CB22EF"/>
    <w:rsid w:val="61F77588"/>
    <w:rsid w:val="6212137D"/>
    <w:rsid w:val="62264987"/>
    <w:rsid w:val="62306DA1"/>
    <w:rsid w:val="624D30C1"/>
    <w:rsid w:val="62634707"/>
    <w:rsid w:val="62832BCA"/>
    <w:rsid w:val="62CC631F"/>
    <w:rsid w:val="62E95123"/>
    <w:rsid w:val="633F4CF0"/>
    <w:rsid w:val="63402869"/>
    <w:rsid w:val="63506F50"/>
    <w:rsid w:val="635E0ACC"/>
    <w:rsid w:val="638B61DA"/>
    <w:rsid w:val="639926E5"/>
    <w:rsid w:val="63A914DA"/>
    <w:rsid w:val="64085A7D"/>
    <w:rsid w:val="64524F4A"/>
    <w:rsid w:val="64583DF2"/>
    <w:rsid w:val="64730D70"/>
    <w:rsid w:val="648275DD"/>
    <w:rsid w:val="64A64F1F"/>
    <w:rsid w:val="64C26581"/>
    <w:rsid w:val="64CF0348"/>
    <w:rsid w:val="6511270F"/>
    <w:rsid w:val="652026A9"/>
    <w:rsid w:val="65486223"/>
    <w:rsid w:val="6552269D"/>
    <w:rsid w:val="65B732B6"/>
    <w:rsid w:val="65BC07BA"/>
    <w:rsid w:val="65CA38DD"/>
    <w:rsid w:val="65D11E9E"/>
    <w:rsid w:val="65DF45BB"/>
    <w:rsid w:val="66045B9D"/>
    <w:rsid w:val="660C63D7"/>
    <w:rsid w:val="660F2F03"/>
    <w:rsid w:val="66177B86"/>
    <w:rsid w:val="661A3845"/>
    <w:rsid w:val="661E50E3"/>
    <w:rsid w:val="66240220"/>
    <w:rsid w:val="6652281D"/>
    <w:rsid w:val="665B66D4"/>
    <w:rsid w:val="66664CDC"/>
    <w:rsid w:val="667F33C8"/>
    <w:rsid w:val="66882EA5"/>
    <w:rsid w:val="66913AED"/>
    <w:rsid w:val="66AF3F8D"/>
    <w:rsid w:val="66C3747E"/>
    <w:rsid w:val="66C37A39"/>
    <w:rsid w:val="66C537B1"/>
    <w:rsid w:val="66C73830"/>
    <w:rsid w:val="67114AC7"/>
    <w:rsid w:val="6716225F"/>
    <w:rsid w:val="67346B89"/>
    <w:rsid w:val="67580AC9"/>
    <w:rsid w:val="677A3288"/>
    <w:rsid w:val="679B09B6"/>
    <w:rsid w:val="67AD2558"/>
    <w:rsid w:val="67BA0E3C"/>
    <w:rsid w:val="680337DD"/>
    <w:rsid w:val="686A0AB4"/>
    <w:rsid w:val="688B4586"/>
    <w:rsid w:val="689C7390"/>
    <w:rsid w:val="68F16ADF"/>
    <w:rsid w:val="691D5B26"/>
    <w:rsid w:val="69241B31"/>
    <w:rsid w:val="692C5D69"/>
    <w:rsid w:val="69470380"/>
    <w:rsid w:val="69712535"/>
    <w:rsid w:val="699C2688"/>
    <w:rsid w:val="69AF28C5"/>
    <w:rsid w:val="69B50C14"/>
    <w:rsid w:val="69D837FB"/>
    <w:rsid w:val="69DD6F9E"/>
    <w:rsid w:val="69E3050E"/>
    <w:rsid w:val="69E421A0"/>
    <w:rsid w:val="69E43118"/>
    <w:rsid w:val="69F45E47"/>
    <w:rsid w:val="6A3F1ACC"/>
    <w:rsid w:val="6A4A3D1A"/>
    <w:rsid w:val="6A9242F2"/>
    <w:rsid w:val="6AD541DF"/>
    <w:rsid w:val="6AF753E7"/>
    <w:rsid w:val="6B0B66A3"/>
    <w:rsid w:val="6B174493"/>
    <w:rsid w:val="6B272C8C"/>
    <w:rsid w:val="6B364C7D"/>
    <w:rsid w:val="6B3D23DD"/>
    <w:rsid w:val="6B696C8B"/>
    <w:rsid w:val="6BA9462A"/>
    <w:rsid w:val="6BCF26D2"/>
    <w:rsid w:val="6C827D8E"/>
    <w:rsid w:val="6CC22541"/>
    <w:rsid w:val="6CF37FCD"/>
    <w:rsid w:val="6CFC2D7A"/>
    <w:rsid w:val="6D176D30"/>
    <w:rsid w:val="6D213CD8"/>
    <w:rsid w:val="6D260D22"/>
    <w:rsid w:val="6D667370"/>
    <w:rsid w:val="6D7A0DAF"/>
    <w:rsid w:val="6D9B2D42"/>
    <w:rsid w:val="6DAE1443"/>
    <w:rsid w:val="6DBB22E0"/>
    <w:rsid w:val="6DE035C6"/>
    <w:rsid w:val="6DFA1FE5"/>
    <w:rsid w:val="6E012444"/>
    <w:rsid w:val="6E1B63AC"/>
    <w:rsid w:val="6E2C4A06"/>
    <w:rsid w:val="6E3119C1"/>
    <w:rsid w:val="6E331948"/>
    <w:rsid w:val="6E4E6782"/>
    <w:rsid w:val="6E5A6ED5"/>
    <w:rsid w:val="6E663ACB"/>
    <w:rsid w:val="6E9034F8"/>
    <w:rsid w:val="6E91041D"/>
    <w:rsid w:val="6EC73847"/>
    <w:rsid w:val="6ECC36E5"/>
    <w:rsid w:val="6EE10E66"/>
    <w:rsid w:val="6F2B261F"/>
    <w:rsid w:val="6F617198"/>
    <w:rsid w:val="6F6F1BAD"/>
    <w:rsid w:val="6FAF4FFE"/>
    <w:rsid w:val="6FB203BD"/>
    <w:rsid w:val="6FB62831"/>
    <w:rsid w:val="6FD30844"/>
    <w:rsid w:val="6FE07C8E"/>
    <w:rsid w:val="6FE4739E"/>
    <w:rsid w:val="6FE56C72"/>
    <w:rsid w:val="6FED5B27"/>
    <w:rsid w:val="7043462E"/>
    <w:rsid w:val="707C445B"/>
    <w:rsid w:val="707D334E"/>
    <w:rsid w:val="70940E62"/>
    <w:rsid w:val="70AA61E6"/>
    <w:rsid w:val="70B52AE8"/>
    <w:rsid w:val="70E84C6C"/>
    <w:rsid w:val="70F8164C"/>
    <w:rsid w:val="7119710C"/>
    <w:rsid w:val="713C69EA"/>
    <w:rsid w:val="71793B16"/>
    <w:rsid w:val="717F6C52"/>
    <w:rsid w:val="719106EB"/>
    <w:rsid w:val="71931747"/>
    <w:rsid w:val="71A2511D"/>
    <w:rsid w:val="71A443AE"/>
    <w:rsid w:val="71FA11E6"/>
    <w:rsid w:val="72084591"/>
    <w:rsid w:val="72477770"/>
    <w:rsid w:val="729D62BB"/>
    <w:rsid w:val="72A6283D"/>
    <w:rsid w:val="72AF58B1"/>
    <w:rsid w:val="72E74AAF"/>
    <w:rsid w:val="72FC5CC5"/>
    <w:rsid w:val="73267CCD"/>
    <w:rsid w:val="735465E8"/>
    <w:rsid w:val="738C79FF"/>
    <w:rsid w:val="738F326A"/>
    <w:rsid w:val="73966C0F"/>
    <w:rsid w:val="73A40BF2"/>
    <w:rsid w:val="73B45B68"/>
    <w:rsid w:val="73BC7B56"/>
    <w:rsid w:val="73DD6B8E"/>
    <w:rsid w:val="73EC4A73"/>
    <w:rsid w:val="740274B3"/>
    <w:rsid w:val="746315A3"/>
    <w:rsid w:val="748B4D24"/>
    <w:rsid w:val="74A73AF6"/>
    <w:rsid w:val="74B15F95"/>
    <w:rsid w:val="74D07EF1"/>
    <w:rsid w:val="75232716"/>
    <w:rsid w:val="75295853"/>
    <w:rsid w:val="75422471"/>
    <w:rsid w:val="754E7067"/>
    <w:rsid w:val="759D795E"/>
    <w:rsid w:val="759F0162"/>
    <w:rsid w:val="75A219FA"/>
    <w:rsid w:val="75AB44BA"/>
    <w:rsid w:val="75CE46AE"/>
    <w:rsid w:val="75D51537"/>
    <w:rsid w:val="75D6422E"/>
    <w:rsid w:val="7601057E"/>
    <w:rsid w:val="760F40D7"/>
    <w:rsid w:val="762C55FB"/>
    <w:rsid w:val="763A6EAE"/>
    <w:rsid w:val="76792F32"/>
    <w:rsid w:val="769C7C7E"/>
    <w:rsid w:val="76AC36F5"/>
    <w:rsid w:val="76CA6BC2"/>
    <w:rsid w:val="76FD0D45"/>
    <w:rsid w:val="771816DB"/>
    <w:rsid w:val="77270EA4"/>
    <w:rsid w:val="772E7150"/>
    <w:rsid w:val="77A70DAE"/>
    <w:rsid w:val="77AE3DED"/>
    <w:rsid w:val="77B27D81"/>
    <w:rsid w:val="77BA58C3"/>
    <w:rsid w:val="77C10C4B"/>
    <w:rsid w:val="77EB3293"/>
    <w:rsid w:val="77F77ADB"/>
    <w:rsid w:val="784657C5"/>
    <w:rsid w:val="78801C2E"/>
    <w:rsid w:val="78852DA0"/>
    <w:rsid w:val="78864D0C"/>
    <w:rsid w:val="78874D6A"/>
    <w:rsid w:val="789443C2"/>
    <w:rsid w:val="78962C14"/>
    <w:rsid w:val="789B77B6"/>
    <w:rsid w:val="789F7CA4"/>
    <w:rsid w:val="78AC47D1"/>
    <w:rsid w:val="78C0202A"/>
    <w:rsid w:val="78C5635F"/>
    <w:rsid w:val="78C90F91"/>
    <w:rsid w:val="78CA5B8B"/>
    <w:rsid w:val="78CF054C"/>
    <w:rsid w:val="78EA70A7"/>
    <w:rsid w:val="78F21BEF"/>
    <w:rsid w:val="791C079E"/>
    <w:rsid w:val="79297861"/>
    <w:rsid w:val="794B1D98"/>
    <w:rsid w:val="79A25BD4"/>
    <w:rsid w:val="79AE6327"/>
    <w:rsid w:val="79B43B29"/>
    <w:rsid w:val="79C10DD1"/>
    <w:rsid w:val="7A1268B5"/>
    <w:rsid w:val="7A203524"/>
    <w:rsid w:val="7A477914"/>
    <w:rsid w:val="7A8F7F06"/>
    <w:rsid w:val="7A9C34B1"/>
    <w:rsid w:val="7A9E639B"/>
    <w:rsid w:val="7A9F3625"/>
    <w:rsid w:val="7AB20098"/>
    <w:rsid w:val="7AF4245F"/>
    <w:rsid w:val="7AF84C83"/>
    <w:rsid w:val="7AF97A75"/>
    <w:rsid w:val="7B013CCF"/>
    <w:rsid w:val="7B1E48C1"/>
    <w:rsid w:val="7B3B3DCD"/>
    <w:rsid w:val="7B537AD4"/>
    <w:rsid w:val="7B615D46"/>
    <w:rsid w:val="7B6D1E78"/>
    <w:rsid w:val="7B862F60"/>
    <w:rsid w:val="7BAF05ED"/>
    <w:rsid w:val="7BF02DB2"/>
    <w:rsid w:val="7BFB5B7C"/>
    <w:rsid w:val="7C170512"/>
    <w:rsid w:val="7C1F52BA"/>
    <w:rsid w:val="7C2B1EB0"/>
    <w:rsid w:val="7C4E68C0"/>
    <w:rsid w:val="7C580036"/>
    <w:rsid w:val="7C5B09E8"/>
    <w:rsid w:val="7C683105"/>
    <w:rsid w:val="7C6A0C2B"/>
    <w:rsid w:val="7C8767FF"/>
    <w:rsid w:val="7C920181"/>
    <w:rsid w:val="7CAE7F30"/>
    <w:rsid w:val="7CC82A39"/>
    <w:rsid w:val="7D0A056B"/>
    <w:rsid w:val="7D0A41BC"/>
    <w:rsid w:val="7D207D82"/>
    <w:rsid w:val="7D2A500B"/>
    <w:rsid w:val="7D824F67"/>
    <w:rsid w:val="7DBD68D2"/>
    <w:rsid w:val="7E1A5FA7"/>
    <w:rsid w:val="7E37144C"/>
    <w:rsid w:val="7E5576B9"/>
    <w:rsid w:val="7E590F57"/>
    <w:rsid w:val="7E652CE8"/>
    <w:rsid w:val="7E6A4831"/>
    <w:rsid w:val="7E747B3F"/>
    <w:rsid w:val="7E7B3DD3"/>
    <w:rsid w:val="7E7C69F3"/>
    <w:rsid w:val="7E9A536A"/>
    <w:rsid w:val="7EBD509C"/>
    <w:rsid w:val="7EE57E1D"/>
    <w:rsid w:val="7F166E48"/>
    <w:rsid w:val="7F303D4B"/>
    <w:rsid w:val="7F484B27"/>
    <w:rsid w:val="7F533BF8"/>
    <w:rsid w:val="7F736048"/>
    <w:rsid w:val="7F771C7A"/>
    <w:rsid w:val="7F7B6CAB"/>
    <w:rsid w:val="7F9D6634"/>
    <w:rsid w:val="7FE672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2F7BCA9D"/>
  <w15:docId w15:val="{8973B31F-A9F4-9443-8ACE-3E2BE9815F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unhideWhenUsed="1" w:qFormat="1"/>
    <w:lsdException w:name="footer" w:uiPriority="99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Code" w:uiPriority="99"/>
    <w:lsdException w:name="HTML Preformatted" w:qFormat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">
    <w:name w:val="HTML Preformatted"/>
    <w:basedOn w:val="a"/>
    <w:qFormat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Times New Roman" w:hint="eastAsia"/>
      <w:kern w:val="0"/>
      <w:sz w:val="24"/>
      <w:szCs w:val="24"/>
    </w:rPr>
  </w:style>
  <w:style w:type="table" w:styleId="a5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99"/>
    <w:rsid w:val="00A24B73"/>
    <w:pPr>
      <w:ind w:firstLineChars="200" w:firstLine="420"/>
    </w:pPr>
  </w:style>
  <w:style w:type="character" w:styleId="HTML0">
    <w:name w:val="HTML Code"/>
    <w:basedOn w:val="a0"/>
    <w:uiPriority w:val="99"/>
    <w:unhideWhenUsed/>
    <w:rsid w:val="00004C7F"/>
    <w:rPr>
      <w:rFonts w:ascii="宋体" w:eastAsia="宋体" w:hAnsi="宋体" w:cs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848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513364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9923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64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920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1221517">
          <w:marLeft w:val="-15"/>
          <w:marRight w:val="-15"/>
          <w:marTop w:val="0"/>
          <w:marBottom w:val="0"/>
          <w:divBdr>
            <w:top w:val="single" w:sz="6" w:space="0" w:color="auto"/>
            <w:left w:val="single" w:sz="6" w:space="12" w:color="auto"/>
            <w:bottom w:val="single" w:sz="6" w:space="0" w:color="auto"/>
            <w:right w:val="single" w:sz="6" w:space="0" w:color="auto"/>
          </w:divBdr>
          <w:divsChild>
            <w:div w:id="79445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34551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7397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5764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473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97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00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28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8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oleObject" Target="embeddings/oleObject2.bin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png"/><Relationship Id="rId12" Type="http://schemas.openxmlformats.org/officeDocument/2006/relationships/footer" Target="footer2.xml"/><Relationship Id="rId17" Type="http://schemas.openxmlformats.org/officeDocument/2006/relationships/image" Target="media/image8.png"/><Relationship Id="rId25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24" Type="http://schemas.openxmlformats.org/officeDocument/2006/relationships/image" Target="media/image14.png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1.bin"/><Relationship Id="rId28" Type="http://schemas.openxmlformats.org/officeDocument/2006/relationships/image" Target="media/image17.png"/><Relationship Id="rId10" Type="http://schemas.openxmlformats.org/officeDocument/2006/relationships/header" Target="header2.xml"/><Relationship Id="rId19" Type="http://schemas.openxmlformats.org/officeDocument/2006/relationships/image" Target="media/image10.pn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5.png"/><Relationship Id="rId22" Type="http://schemas.openxmlformats.org/officeDocument/2006/relationships/image" Target="media/image13.wmf"/><Relationship Id="rId27" Type="http://schemas.openxmlformats.org/officeDocument/2006/relationships/image" Target="media/image16.png"/><Relationship Id="rId30" Type="http://schemas.openxmlformats.org/officeDocument/2006/relationships/oleObject" Target="embeddings/oleObject3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8</TotalTime>
  <Pages>17</Pages>
  <Words>1852</Words>
  <Characters>10563</Characters>
  <Application>Microsoft Office Word</Application>
  <DocSecurity>0</DocSecurity>
  <Lines>88</Lines>
  <Paragraphs>24</Paragraphs>
  <ScaleCrop>false</ScaleCrop>
  <Company/>
  <LinksUpToDate>false</LinksUpToDate>
  <CharactersWithSpaces>123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DELL</cp:lastModifiedBy>
  <cp:revision>13</cp:revision>
  <dcterms:created xsi:type="dcterms:W3CDTF">2022-04-07T06:42:00Z</dcterms:created>
  <dcterms:modified xsi:type="dcterms:W3CDTF">2022-06-18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36</vt:lpwstr>
  </property>
  <property fmtid="{D5CDD505-2E9C-101B-9397-08002B2CF9AE}" pid="3" name="ICV">
    <vt:lpwstr>3DFAB74C302E4F78BF2EB3EB1C103B22</vt:lpwstr>
  </property>
</Properties>
</file>